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4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1418"/>
      </w:tblGrid>
      <w:tr w:rsidR="000720E7" w:rsidTr="000720E7">
        <w:trPr>
          <w:trHeight w:val="623"/>
          <w:tblHeader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20E7" w:rsidRDefault="000720E7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20E7" w:rsidRDefault="000720E7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20E7" w:rsidRDefault="000720E7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0720E7" w:rsidTr="0082350E">
        <w:trPr>
          <w:trHeight w:val="870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720E7" w:rsidRPr="00EF0596" w:rsidRDefault="000720E7" w:rsidP="000720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noProof/>
                <w:position w:val="-40"/>
                <w:sz w:val="24"/>
                <w:szCs w:val="24"/>
                <w:lang w:eastAsia="en-GB"/>
              </w:rPr>
              <w:drawing>
                <wp:inline distT="0" distB="0" distL="0" distR="0" wp14:anchorId="069FDED9" wp14:editId="3E34D970">
                  <wp:extent cx="1737360" cy="548640"/>
                  <wp:effectExtent l="0" t="0" r="0" b="3810"/>
                  <wp:docPr id="86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36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Default="000720E7" w:rsidP="000720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 xml:space="preserve">M1 A1 </w:t>
            </w:r>
          </w:p>
          <w:p w:rsidR="000720E7" w:rsidRPr="00EF0596" w:rsidRDefault="000720E7" w:rsidP="000720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Default="000720E7" w:rsidP="000720E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Default="000720E7" w:rsidP="000720E7">
            <w:pPr>
              <w:spacing w:before="40" w:after="40"/>
              <w:jc w:val="right"/>
              <w:rPr>
                <w:b/>
              </w:rPr>
            </w:pPr>
            <w:r w:rsidRPr="000720E7">
              <w:rPr>
                <w:b/>
              </w:rPr>
              <w:t>(3</w:t>
            </w:r>
            <w:r>
              <w:rPr>
                <w:b/>
              </w:rPr>
              <w:t>)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720E7" w:rsidRPr="00EF0596" w:rsidRDefault="000720E7" w:rsidP="000720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noProof/>
                <w:position w:val="-60"/>
                <w:sz w:val="24"/>
                <w:szCs w:val="24"/>
                <w:lang w:eastAsia="en-GB"/>
              </w:rPr>
              <w:drawing>
                <wp:inline distT="0" distB="0" distL="0" distR="0" wp14:anchorId="0B1FA309" wp14:editId="57BE4BF3">
                  <wp:extent cx="3474720" cy="822960"/>
                  <wp:effectExtent l="0" t="0" r="0" b="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4720" cy="822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EF0596" w:rsidRDefault="000720E7" w:rsidP="000720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0720E7" w:rsidRDefault="000720E7" w:rsidP="000720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0720E7" w:rsidRPr="00EF0596" w:rsidRDefault="000720E7" w:rsidP="000720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Default="000720E7" w:rsidP="000720E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Pr="000720E7" w:rsidRDefault="000720E7" w:rsidP="000720E7">
            <w:pPr>
              <w:spacing w:before="40" w:after="40"/>
              <w:jc w:val="right"/>
              <w:rPr>
                <w:b/>
              </w:rPr>
            </w:pPr>
            <w:r w:rsidRPr="000720E7">
              <w:rPr>
                <w:b/>
              </w:rPr>
              <w:t>(3)</w:t>
            </w:r>
          </w:p>
        </w:tc>
      </w:tr>
      <w:tr w:rsidR="000720E7" w:rsidTr="000720E7">
        <w:trPr>
          <w:trHeight w:val="22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Default="000720E7" w:rsidP="000720E7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Default="000720E7" w:rsidP="000720E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EF0596">
              <w:rPr>
                <w:b/>
              </w:rPr>
              <w:t>6</w:t>
            </w:r>
            <w:r>
              <w:rPr>
                <w:b/>
              </w:rPr>
              <w:t xml:space="preserve"> marks)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2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720E7" w:rsidRPr="002D2B90" w:rsidRDefault="000720E7" w:rsidP="000720E7">
            <w:pPr>
              <w:spacing w:before="40" w:after="40"/>
            </w:pPr>
            <w:r w:rsidRPr="002D2B90">
              <w:rPr>
                <w:noProof/>
              </w:rPr>
              <mc:AlternateContent>
                <mc:Choice Requires="wpc">
                  <w:drawing>
                    <wp:inline distT="0" distB="0" distL="0" distR="0" wp14:anchorId="5E7B200A" wp14:editId="3488FD25">
                      <wp:extent cx="4533900" cy="1323975"/>
                      <wp:effectExtent l="3175" t="0" r="0" b="1270"/>
                      <wp:docPr id="134" name="Canvas 13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90" name="Oval 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90545" y="514350"/>
                                  <a:ext cx="453390" cy="45466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2860">
                                  <a:solidFill>
                                    <a:srgbClr val="008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" name="Oval 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5460" y="461010"/>
                                  <a:ext cx="455295" cy="45529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2860">
                                  <a:solidFill>
                                    <a:srgbClr val="008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" name="Lin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565" y="234950"/>
                                  <a:ext cx="4838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86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3715" y="144145"/>
                                  <a:ext cx="45720" cy="908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86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Line 1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98475" y="234950"/>
                                  <a:ext cx="60960" cy="97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86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Line 1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0805" y="1097280"/>
                                  <a:ext cx="43815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86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1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0805" y="1006475"/>
                                  <a:ext cx="67945" cy="908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86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805" y="1097280"/>
                                  <a:ext cx="67945" cy="1060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86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" name="Line 1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997325" y="302895"/>
                                  <a:ext cx="46101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86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Line 1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997325" y="212090"/>
                                  <a:ext cx="52705" cy="984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86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Line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97325" y="310515"/>
                                  <a:ext cx="52705" cy="97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86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" name="Lin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97325" y="1112520"/>
                                  <a:ext cx="4229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86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" name="Lin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44670" y="998855"/>
                                  <a:ext cx="75565" cy="1136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86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Line 2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330065" y="1112520"/>
                                  <a:ext cx="90170" cy="1358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86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105" name="Group 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98520" y="1042035"/>
                                  <a:ext cx="92075" cy="116840"/>
                                  <a:chOff x="5352" y="1641"/>
                                  <a:chExt cx="145" cy="184"/>
                                </a:xfrm>
                              </wpg:grpSpPr>
                              <wps:wsp>
                                <wps:cNvPr id="106" name="Rectangle 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352" y="1641"/>
                                    <a:ext cx="118" cy="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r>
                                        <w:rPr>
                                          <w:i/>
                                          <w:iCs/>
                                          <w:color w:val="000000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07" name="Rectangle 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352" y="1641"/>
                                    <a:ext cx="145" cy="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proofErr w:type="gramStart"/>
                                      <w:r>
                                        <w:rPr>
                                          <w:i/>
                                          <w:iCs/>
                                          <w:color w:val="000000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w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108" name="Group 2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74395" y="1042035"/>
                                  <a:ext cx="74930" cy="116840"/>
                                  <a:chOff x="1377" y="1641"/>
                                  <a:chExt cx="118" cy="184"/>
                                </a:xfrm>
                              </wpg:grpSpPr>
                              <wps:wsp>
                                <wps:cNvPr id="109" name="Rectangle 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377" y="1641"/>
                                    <a:ext cx="118" cy="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r>
                                        <w:rPr>
                                          <w:i/>
                                          <w:iCs/>
                                          <w:color w:val="000000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10" name="Rectangle 2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377" y="1641"/>
                                    <a:ext cx="109" cy="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proofErr w:type="gramStart"/>
                                      <w:r>
                                        <w:rPr>
                                          <w:i/>
                                          <w:iCs/>
                                          <w:color w:val="000000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v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111" name="Group 2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93110" y="232410"/>
                                  <a:ext cx="275590" cy="120650"/>
                                  <a:chOff x="5186" y="366"/>
                                  <a:chExt cx="434" cy="190"/>
                                </a:xfrm>
                              </wpg:grpSpPr>
                              <wps:wsp>
                                <wps:cNvPr id="112" name="Rectangle 2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86" y="372"/>
                                    <a:ext cx="81" cy="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r>
                                        <w:rPr>
                                          <w:color w:val="000000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13" name="Rectangle 3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86" y="372"/>
                                    <a:ext cx="81" cy="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r>
                                        <w:rPr>
                                          <w:color w:val="000000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 xml:space="preserve">6 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14" name="Rectangle 3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306" y="372"/>
                                    <a:ext cx="125" cy="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proofErr w:type="gramStart"/>
                                      <w:r>
                                        <w:rPr>
                                          <w:color w:val="000000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m</w:t>
                                      </w:r>
                                      <w:proofErr w:type="gramEnd"/>
                                      <w:r>
                                        <w:rPr>
                                          <w:color w:val="000000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15" name="Rectangle 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472" y="372"/>
                                    <a:ext cx="81" cy="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r>
                                        <w:rPr>
                                          <w:color w:val="000000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16" name="Rectangle 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472" y="372"/>
                                    <a:ext cx="63" cy="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proofErr w:type="gramStart"/>
                                      <w:r>
                                        <w:rPr>
                                          <w:color w:val="000000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s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17" name="Rectangle 3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535" y="366"/>
                                    <a:ext cx="51" cy="1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r>
                                        <w:rPr>
                                          <w:color w:val="000000"/>
                                          <w:sz w:val="10"/>
                                          <w:szCs w:val="10"/>
                                          <w:lang w:val="en-US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18" name="Rectangle 3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535" y="366"/>
                                    <a:ext cx="34" cy="1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r>
                                        <w:rPr>
                                          <w:color w:val="000000"/>
                                          <w:sz w:val="10"/>
                                          <w:szCs w:val="10"/>
                                          <w:lang w:val="en-US"/>
                                        </w:rPr>
                                        <w:t>-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19" name="Rectangle 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569" y="366"/>
                                    <a:ext cx="51" cy="1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r>
                                        <w:rPr>
                                          <w:color w:val="000000"/>
                                          <w:sz w:val="10"/>
                                          <w:szCs w:val="10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120" name="Group 3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75970" y="90805"/>
                                  <a:ext cx="275590" cy="120650"/>
                                  <a:chOff x="1222" y="143"/>
                                  <a:chExt cx="434" cy="190"/>
                                </a:xfrm>
                              </wpg:grpSpPr>
                              <wps:wsp>
                                <wps:cNvPr id="121" name="Rectangle 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222" y="149"/>
                                    <a:ext cx="81" cy="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r>
                                        <w:rPr>
                                          <w:color w:val="000000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22" name="Rectangle 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222" y="149"/>
                                    <a:ext cx="81" cy="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r>
                                        <w:rPr>
                                          <w:color w:val="000000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 xml:space="preserve">5 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23" name="Rectangle 4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342" y="149"/>
                                    <a:ext cx="125" cy="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proofErr w:type="gramStart"/>
                                      <w:r>
                                        <w:rPr>
                                          <w:color w:val="000000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m</w:t>
                                      </w:r>
                                      <w:proofErr w:type="gramEnd"/>
                                      <w:r>
                                        <w:rPr>
                                          <w:color w:val="000000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24" name="Rectangle 4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08" y="149"/>
                                    <a:ext cx="81" cy="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r>
                                        <w:rPr>
                                          <w:color w:val="000000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25" name="Rectangle 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08" y="149"/>
                                    <a:ext cx="63" cy="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proofErr w:type="gramStart"/>
                                      <w:r>
                                        <w:rPr>
                                          <w:color w:val="000000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s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26" name="Rectangle 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71" y="143"/>
                                    <a:ext cx="51" cy="1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r>
                                        <w:rPr>
                                          <w:color w:val="000000"/>
                                          <w:sz w:val="10"/>
                                          <w:szCs w:val="10"/>
                                          <w:lang w:val="en-US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27" name="Rectangle 4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71" y="143"/>
                                    <a:ext cx="34" cy="1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r>
                                        <w:rPr>
                                          <w:color w:val="000000"/>
                                          <w:sz w:val="10"/>
                                          <w:szCs w:val="10"/>
                                          <w:lang w:val="en-US"/>
                                        </w:rPr>
                                        <w:t>-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28" name="Rectangle 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605" y="143"/>
                                    <a:ext cx="51" cy="1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3A7E" w:rsidRDefault="00203A7E" w:rsidP="00C8372D">
                                      <w:r>
                                        <w:rPr>
                                          <w:color w:val="000000"/>
                                          <w:sz w:val="10"/>
                                          <w:szCs w:val="10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s:wsp>
                              <wps:cNvPr id="129" name="Rectangle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79775" y="573405"/>
                                  <a:ext cx="86360" cy="116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03A7E" w:rsidRDefault="00203A7E" w:rsidP="00C8372D">
                                    <w:r>
                                      <w:rPr>
                                        <w:i/>
                                        <w:iCs/>
                                        <w:color w:val="000000"/>
                                        <w:sz w:val="16"/>
                                        <w:szCs w:val="16"/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" name="Rectangle 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73425" y="723265"/>
                                  <a:ext cx="51435" cy="116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03A7E" w:rsidRDefault="00203A7E" w:rsidP="00C8372D">
                                    <w:r>
                                      <w:rPr>
                                        <w:color w:val="000000"/>
                                        <w:sz w:val="16"/>
                                        <w:szCs w:val="16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1" name="Rectangle 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3740" y="514350"/>
                                  <a:ext cx="86360" cy="116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03A7E" w:rsidRDefault="00203A7E" w:rsidP="00C8372D">
                                    <w:r>
                                      <w:rPr>
                                        <w:i/>
                                        <w:iCs/>
                                        <w:color w:val="000000"/>
                                        <w:sz w:val="16"/>
                                        <w:szCs w:val="16"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2" name="Rectangle 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8975" y="690245"/>
                                  <a:ext cx="51435" cy="116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03A7E" w:rsidRPr="00C579E3" w:rsidRDefault="00203A7E" w:rsidP="00C8372D">
                                    <w:r w:rsidRPr="00C579E3">
                                      <w:rPr>
                                        <w:color w:val="000000"/>
                                        <w:sz w:val="16"/>
                                        <w:szCs w:val="16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3" name="Rectangle 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48130" y="723265"/>
                                  <a:ext cx="69215" cy="175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03A7E" w:rsidRPr="00C579E3" w:rsidRDefault="00203A7E" w:rsidP="00C8372D"/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E7B200A" id="Canvas 134" o:spid="_x0000_s1026" editas="canvas" style="width:357pt;height:104.25pt;mso-position-horizontal-relative:char;mso-position-vertical-relative:line" coordsize="45339,13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45339;height:13239;visibility:visible;mso-wrap-style:square">
                        <v:fill o:detectmouseclick="t"/>
                        <v:path o:connecttype="none"/>
                      </v:shape>
                      <v:oval id="Oval 8" o:spid="_x0000_s1028" style="position:absolute;left:30905;top:5143;width:4534;height:4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4NU8AA&#10;AADbAAAADwAAAGRycy9kb3ducmV2LnhtbERPy2rCQBTdF/yH4QrdNRO7KBodJVQKpdBCje6vmWsy&#10;NXMnzUzz+HtnUXB5OO/NbrSN6KnzxrGCRZKCIC6dNlwpOBZvT0sQPiBrbByTgok87Lazhw1m2g38&#10;Tf0hVCKGsM9QQR1Cm0npy5os+sS1xJG7uM5iiLCrpO5wiOG2kc9p+iItGo4NNbb0WlN5PfxZBfnv&#10;+es6/RSyRPrAzxNO+9wYpR7nY74GEWgMd/G/+10rWMX18Uv8AXJ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64NU8AAAADbAAAADwAAAAAAAAAAAAAAAACYAgAAZHJzL2Rvd25y&#10;ZXYueG1sUEsFBgAAAAAEAAQA9QAAAIUDAAAAAA==&#10;" filled="f" strokecolor="green" strokeweight="1.8pt">
                        <v:stroke joinstyle="miter"/>
                      </v:oval>
                      <v:oval id="Oval 9" o:spid="_x0000_s1029" style="position:absolute;left:5054;top:4610;width:4553;height:4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KoyMMA&#10;AADbAAAADwAAAGRycy9kb3ducmV2LnhtbESPzWrDMBCE74W8g9hAb7WcHkrrRDEmIVAKLTQ/9421&#10;sRVbK8dSE/vtq0Ihx2FmvmEW+WBbcaXeG8cKZkkKgrh02nClYL/bPL2C8AFZY+uYFIzkIV9OHhaY&#10;aXfjb7puQyUihH2GCuoQukxKX9Zk0SeuI47eyfUWQ5R9JXWPtwi3rXxO0xdp0XBcqLGjVU1ls/2x&#10;CorL8asZzztZIn3g5wHHdWGMUo/ToZiDCDSEe/i//a4VvM3g70v8AX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OKoyMMAAADbAAAADwAAAAAAAAAAAAAAAACYAgAAZHJzL2Rv&#10;d25yZXYueG1sUEsFBgAAAAAEAAQA9QAAAIgDAAAAAA==&#10;" filled="f" strokecolor="green" strokeweight="1.8pt">
                        <v:stroke joinstyle="miter"/>
                      </v:oval>
                      <v:line id="Line 10" o:spid="_x0000_s1030" style="position:absolute;visibility:visible;mso-wrap-style:square" from="755,2349" to="5594,2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L8isQAAADbAAAADwAAAGRycy9kb3ducmV2LnhtbESP0WrCQBRE3wv9h+UWfKsbg9g2zUZE&#10;EUuhUKMfcMles8Hs3ZBdk/j33UKhj8PMnGHy9WRbMVDvG8cKFvMEBHHldMO1gvNp//wKwgdkja1j&#10;UnAnD+vi8SHHTLuRjzSUoRYRwj5DBSaELpPSV4Ys+rnriKN3cb3FEGVfS93jGOG2lWmSrKTFhuOC&#10;wY62hqprebMK5Mvq+7zcleYoh8PiVKbjJ39tlJo9TZt3EIGm8B/+a39oBW8p/H6JP0AW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svyKxAAAANsAAAAPAAAAAAAAAAAA&#10;AAAAAKECAABkcnMvZG93bnJldi54bWxQSwUGAAAAAAQABAD5AAAAkgMAAAAA&#10;" strokecolor="navy" strokeweight="1.8pt">
                        <v:stroke joinstyle="miter"/>
                      </v:line>
                      <v:line id="Line 11" o:spid="_x0000_s1031" style="position:absolute;visibility:visible;mso-wrap-style:square" from="5137,1441" to="5594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5ZEcQAAADbAAAADwAAAGRycy9kb3ducmV2LnhtbESP3WrCQBSE7wu+w3IE7+pGLf5EVxGL&#10;tBQEjT7AIXvMBrNnQ3abxLfvFgq9HGbmG2az620lWmp86VjBZJyAIM6dLrlQcLseX5cgfEDWWDkm&#10;BU/ysNsOXjaYatfxhdosFCJC2KeowIRQp1L63JBFP3Y1cfTurrEYomwKqRvsItxWcpokc2mx5Lhg&#10;sKaDofyRfVsFcjE/397eM3OR7cfkmk27Lz7tlRoN+/0aRKA+/If/2p9awWoGv1/iD5D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/lkRxAAAANsAAAAPAAAAAAAAAAAA&#10;AAAAAKECAABkcnMvZG93bnJldi54bWxQSwUGAAAAAAQABAD5AAAAkgMAAAAA&#10;" strokecolor="navy" strokeweight="1.8pt">
                        <v:stroke joinstyle="miter"/>
                      </v:line>
                      <v:line id="Line 12" o:spid="_x0000_s1032" style="position:absolute;flip:x;visibility:visible;mso-wrap-style:square" from="4984,2349" to="5594,3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YuWsYAAADbAAAADwAAAGRycy9kb3ducmV2LnhtbESPQWvCQBSE70L/w/IKvUjdGETaNBux&#10;hYoggjUe7O01+5qkzb4N2VXjv3cFweMwM98w6aw3jThS52rLCsajCARxYXXNpYJd/vn8AsJ5ZI2N&#10;ZVJwJgez7GGQYqLtib/ouPWlCBB2CSqovG8TKV1RkUE3si1x8H5tZ9AH2ZVSd3gKcNPIOIqm0mDN&#10;YaHClj4qKv63B6Mgn+fNJlr8rOL3/fjPTxbxevhtlHp67OdvIDz1/h6+tZdawesErl/CD5D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h2LlrGAAAA2wAAAA8AAAAAAAAA&#10;AAAAAAAAoQIAAGRycy9kb3ducmV2LnhtbFBLBQYAAAAABAAEAPkAAACUAwAAAAA=&#10;" strokecolor="navy" strokeweight="1.8pt">
                        <v:stroke joinstyle="miter"/>
                      </v:line>
                      <v:line id="Line 13" o:spid="_x0000_s1033" style="position:absolute;flip:x;visibility:visible;mso-wrap-style:square" from="908,10972" to="5289,10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qLwcYAAADbAAAADwAAAGRycy9kb3ducmV2LnhtbESPQWvCQBSE7wX/w/KEXopuDFba6Coq&#10;VAQRrPFQb8/sM0mbfRuyq8Z/7xYKPQ4z8w0zmbWmEldqXGlZwaAfgSDOrC45V3BIP3pvIJxH1lhZ&#10;JgV3cjCbdp4mmGh740+67n0uAoRdggoK7+tESpcVZND1bU0cvLNtDPogm1zqBm8BbioZR9FIGiw5&#10;LBRY07Kg7Gd/MQrSeVrtotVpEy++Bt9+uIq3L0ej1HO3nY9BeGr9f/ivvdYK3l/h90v4AXL6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6i8HGAAAA2wAAAA8AAAAAAAAA&#10;AAAAAAAAoQIAAGRycy9kb3ducmV2LnhtbFBLBQYAAAAABAAEAPkAAACUAwAAAAA=&#10;" strokecolor="navy" strokeweight="1.8pt">
                        <v:stroke joinstyle="miter"/>
                      </v:line>
                      <v:line id="Line 14" o:spid="_x0000_s1034" style="position:absolute;flip:x;visibility:visible;mso-wrap-style:square" from="908,10064" to="1587,10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gVtsYAAADbAAAADwAAAGRycy9kb3ducmV2LnhtbESPQWvCQBSE70L/w/IKvYhuDCIaXUWF&#10;iiAFNR709pp9TdJm34bsqum/7xYEj8PMfMPMFq2pxI0aV1pWMOhHIIgzq0vOFZzS994YhPPIGivL&#10;pOCXHCzmL50ZJtre+UC3o89FgLBLUEHhfZ1I6bKCDLq+rYmD92Ubgz7IJpe6wXuAm0rGUTSSBksO&#10;CwXWtC4o+zlejYJ0mVb7aPO5i1fnwbcfbuKP7sUo9fbaLqcgPLX+GX60t1rBZAT/X8IP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oFbbGAAAA2wAAAA8AAAAAAAAA&#10;AAAAAAAAoQIAAGRycy9kb3ducmV2LnhtbFBLBQYAAAAABAAEAPkAAACUAwAAAAA=&#10;" strokecolor="navy" strokeweight="1.8pt">
                        <v:stroke joinstyle="miter"/>
                      </v:line>
                      <v:line id="Line 15" o:spid="_x0000_s1035" style="position:absolute;visibility:visible;mso-wrap-style:square" from="908,10972" to="1587,12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VfEsMAAADbAAAADwAAAGRycy9kb3ducmV2LnhtbESP3WrCQBSE7wu+w3KE3tWNIv5EVxFF&#10;KoWCRh/gkD1mg9mzIbsm6dt3hUIvh5n5hllve1uJlhpfOlYwHiUgiHOnSy4U3K7HjwUIH5A1Vo5J&#10;wQ952G4Gb2tMtev4Qm0WChEh7FNUYEKoUyl9bsiiH7maOHp311gMUTaF1A12EW4rOUmSmbRYclww&#10;WNPeUP7InlaBnM/Ot+khMxfZfo6v2aT74u+dUu/DfrcCEagP/+G/9kkrWM7h9SX+ALn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FXxLDAAAA2wAAAA8AAAAAAAAAAAAA&#10;AAAAoQIAAGRycy9kb3ducmV2LnhtbFBLBQYAAAAABAAEAPkAAACRAwAAAAA=&#10;" strokecolor="navy" strokeweight="1.8pt">
                        <v:stroke joinstyle="miter"/>
                      </v:line>
                      <v:line id="Line 16" o:spid="_x0000_s1036" style="position:absolute;flip:x;visibility:visible;mso-wrap-style:square" from="39973,3028" to="44583,3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eBxMYAAADbAAAADwAAAGRycy9kb3ducmV2LnhtbESPQWvCQBSE7wX/w/IEL0U3hlI0uooV&#10;lEIR1HjQ2zP7TGKzb0N21fTfu4VCj8PMfMNM562pxJ0aV1pWMBxEIIgzq0vOFRzSVX8EwnlkjZVl&#10;UvBDDuazzssUE20fvKP73uciQNglqKDwvk6kdFlBBt3A1sTBu9jGoA+yyaVu8BHgppJxFL1LgyWH&#10;hQJrWhaUfe9vRkG6SKtttD5/xR/H4dW/rePN68ko1eu2iwkIT63/D/+1P7WC8Rh+v4QfIGd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3gcTGAAAA2wAAAA8AAAAAAAAA&#10;AAAAAAAAoQIAAGRycy9kb3ducmV2LnhtbFBLBQYAAAAABAAEAPkAAACUAwAAAAA=&#10;" strokecolor="navy" strokeweight="1.8pt">
                        <v:stroke joinstyle="miter"/>
                      </v:line>
                      <v:line id="Line 17" o:spid="_x0000_s1037" style="position:absolute;flip:x;visibility:visible;mso-wrap-style:square" from="39973,2120" to="40500,3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iJ+cgAAADcAAAADwAAAGRycy9kb3ducmV2LnhtbESPQWvCQBCF74X+h2UKvZS6ayilRFex&#10;giJIoTU96G3MjklsdjZkt5r++86h0NsM781730zng2/VhfrYBLYwHhlQxGVwDVcWPovV4wuomJAd&#10;toHJwg9FmM9ub6aYu3DlD7rsUqUkhGOOFuqUulzrWNbkMY5CRyzaKfQek6x9pV2PVwn3rc6MedYe&#10;G5aGGjta1lR+7b69hWJRtO9mfdxmr/vxOT2ts7eHg7f2/m5YTEAlGtK/+e964wTfCL48IxPo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5iJ+cgAAADcAAAADwAAAAAA&#10;AAAAAAAAAAChAgAAZHJzL2Rvd25yZXYueG1sUEsFBgAAAAAEAAQA+QAAAJYDAAAAAA==&#10;" strokecolor="navy" strokeweight="1.8pt">
                        <v:stroke joinstyle="miter"/>
                      </v:line>
                      <v:line id="Line 18" o:spid="_x0000_s1038" style="position:absolute;visibility:visible;mso-wrap-style:square" from="39973,3105" to="40500,4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Cpp8EAAADcAAAADwAAAGRycy9kb3ducmV2LnhtbERP3WrCMBS+H/gO4QjezbQiTqpRxCHK&#10;YDCrD3Bojk2xOSlN1ta3XwRhd+fj+z3r7WBr0VHrK8cK0mkCgrhwuuJSwfVyeF+C8AFZY+2YFDzI&#10;w3Yzeltjpl3PZ+ryUIoYwj5DBSaEJpPSF4Ys+qlriCN3c63FEGFbSt1iH8NtLWdJspAWK44NBhva&#10;Gyru+a9VID8WP9f5Z27Osjuml3zWf/H3TqnJeNitQAQawr/45T7pOD9J4flMvEB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AKmnwQAAANwAAAAPAAAAAAAAAAAAAAAA&#10;AKECAABkcnMvZG93bnJldi54bWxQSwUGAAAAAAQABAD5AAAAjwMAAAAA&#10;" strokecolor="navy" strokeweight="1.8pt">
                        <v:stroke joinstyle="miter"/>
                      </v:line>
                      <v:line id="Line 19" o:spid="_x0000_s1039" style="position:absolute;visibility:visible;mso-wrap-style:square" from="39973,11125" to="44202,11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I30MEAAADcAAAADwAAAGRycy9kb3ducmV2LnhtbERP3WrCMBS+H+wdwhF2N1PLcNIZRSai&#10;CMJafYBDc9YUm5PSxLa+vRkMvDsf3+9ZrkfbiJ46XztWMJsmIIhLp2uuFFzOu/cFCB+QNTaOScGd&#10;PKxXry9LzLQbOKe+CJWIIewzVGBCaDMpfWnIop+6ljhyv66zGCLsKqk7HGK4bWSaJHNpsebYYLCl&#10;b0PltbhZBfJz/nP52BYml/1+di7S4cinjVJvk3HzBSLQGJ7if/dBx/lJCn/PxAvk6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0jfQwQAAANwAAAAPAAAAAAAAAAAAAAAA&#10;AKECAABkcnMvZG93bnJldi54bWxQSwUGAAAAAAQABAD5AAAAjwMAAAAA&#10;" strokecolor="navy" strokeweight="1.8pt">
                        <v:stroke joinstyle="miter"/>
                      </v:line>
                      <v:line id="Line 20" o:spid="_x0000_s1040" style="position:absolute;visibility:visible;mso-wrap-style:square" from="43446,9988" to="44202,11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6SS8IAAADcAAAADwAAAGRycy9kb3ducmV2LnhtbERP22rCQBB9F/oPyxR8040XbEmzirQU&#10;iyDUmA8YstNsaHY2ZLdJ/PuuIPg2h3OdbDfaRvTU+dqxgsU8AUFcOl1zpaC4fM5eQfiArLFxTAqu&#10;5GG3fZpkmGo38Jn6PFQihrBPUYEJoU2l9KUhi37uWuLI/bjOYoiwq6TucIjhtpHLJNlIizXHBoMt&#10;vRsqf/M/q0C+bL6L9UduzrI/LC75cjjyaa/U9Hncv4EINIaH+O7+0nF+soLbM/ECuf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J6SS8IAAADcAAAADwAAAAAAAAAAAAAA&#10;AAChAgAAZHJzL2Rvd25yZXYueG1sUEsFBgAAAAAEAAQA+QAAAJADAAAAAA==&#10;" strokecolor="navy" strokeweight="1.8pt">
                        <v:stroke joinstyle="miter"/>
                      </v:line>
                      <v:line id="Line 21" o:spid="_x0000_s1041" style="position:absolute;flip:x;visibility:visible;mso-wrap-style:square" from="43300,11125" to="44202,12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OP+sQAAADcAAAADwAAAGRycy9kb3ducmV2LnhtbERPTWvCQBC9F/wPywi9lLprkCKpq6hQ&#10;EYpQjYf2NmbHJJqdDdlV03/vFgre5vE+ZzLrbC2u1PrKsYbhQIEgzp2puNCwzz5exyB8QDZYOyYN&#10;v+RhNu09TTA17sZbuu5CIWII+xQ1lCE0qZQ+L8miH7iGOHJH11oMEbaFNC3eYritZaLUm7RYcWwo&#10;saFlSfl5d7EasnlWf6nV4TNZfA9PYbRKNi8/Vuvnfjd/BxGoCw/xv3tt4nw1gr9n4gV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o4/6xAAAANwAAAAPAAAAAAAAAAAA&#10;AAAAAKECAABkcnMvZG93bnJldi54bWxQSwUGAAAAAAQABAD5AAAAkgMAAAAA&#10;" strokecolor="navy" strokeweight="1.8pt">
                        <v:stroke joinstyle="miter"/>
                      </v:line>
                      <v:group id="Group 22" o:spid="_x0000_s1042" style="position:absolute;left:33985;top:10420;width:920;height:1168" coordorigin="5352,1641" coordsize="145,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    <v:rect id="Rectangle 23" o:spid="_x0000_s1043" style="position:absolute;left:5352;top:1641;width:118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6CAb4A&#10;AADcAAAADwAAAGRycy9kb3ducmV2LnhtbERPzWoCMRC+F3yHMEJvNdGDyGoUEQQrvbj6AMNm9geT&#10;yZJEd/v2plDwNh/f72x2o7PiSSF2njXMZwoEceVNx42G2/X4tQIRE7JB65k0/FKE3XbyscHC+IEv&#10;9CxTI3IIxwI1tCn1hZSxaslhnPmeOHO1Dw5ThqGRJuCQw52VC6WW0mHHuaHFng4tVffy4TTIa3kc&#10;VqUNyp8X9Y/9Pl1q8lp/Tsf9GkSiMb3F/+6TyfPVEv6eyRfI7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i+ggG+AAAA3AAAAA8AAAAAAAAAAAAAAAAAmAIAAGRycy9kb3ducmV2&#10;LnhtbFBLBQYAAAAABAAEAPUAAACDAwAAAAA=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24" o:spid="_x0000_s1044" style="position:absolute;left:5352;top:1641;width:145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Inmr8A&#10;AADcAAAADwAAAGRycy9kb3ducmV2LnhtbERPzWoCMRC+C32HMIXe3EQPVVajFEHQ0ourDzBsZn9o&#10;MlmS6G7fvikUvM3H9zvb/eSseFCIvWcNi0KBIK696bnVcLse52sQMSEbtJ5Jww9F2O9eZlssjR/5&#10;Qo8qtSKHcCxRQ5fSUEoZ644cxsIPxJlrfHCYMgytNAHHHO6sXCr1Lh32nBs6HOjQUf1d3Z0Gea2O&#10;47qyQfnPZfNlz6dLQ17rt9fpYwMi0ZSe4n/3yeT5agV/z+QL5O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8iea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proofErr w:type="gramStart"/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w</w:t>
                                </w:r>
                                <w:proofErr w:type="gramEnd"/>
                              </w:p>
                            </w:txbxContent>
                          </v:textbox>
                        </v:rect>
                      </v:group>
                      <v:group id="Group 25" o:spid="_x0000_s1045" style="position:absolute;left:8743;top:10420;width:750;height:1168" coordorigin="1377,1641" coordsize="118,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<v:rect id="Rectangle 26" o:spid="_x0000_s1046" style="position:absolute;left:1377;top:1641;width:118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EWc78A&#10;AADcAAAADwAAAGRycy9kb3ducmV2LnhtbERPzWoCMRC+F3yHMEJvNdFDsVujiCBo8eLaBxg2sz+Y&#10;TJYkuuvbm4LQ23x8v7PajM6KO4XYedYwnykQxJU3HTcafi/7jyWImJANWs+k4UERNuvJ2woL4wc+&#10;071MjcghHAvU0KbUF1LGqiWHceZ74szVPjhMGYZGmoBDDndWLpT6lA47zg0t9rRrqbqWN6dBXsr9&#10;sCxtUP5nUZ/s8XCuyWv9Ph233yASjelf/HIfTJ6vvuDvmXyB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5IRZz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27" o:spid="_x0000_s1047" style="position:absolute;left:1377;top:1641;width:109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IpM8IA&#10;AADcAAAADwAAAGRycy9kb3ducmV2LnhtbESPT2sCMRDF74V+hzCF3mpWDyKrUaQgqHhx7QcYNrN/&#10;MJksSequ3945FHqb4b157zeb3eSdelBMfWAD81kBirgOtufWwM/t8LUClTKyRReYDDwpwW77/rbB&#10;0oaRr/SocqskhFOJBrqch1LrVHfkMc3CQCxaE6LHLGtstY04Srh3elEUS+2xZ2nocKDvjup79esN&#10;6Ft1GFeVi0U4L5qLOx2vDQVjPj+m/RpUpin/m/+uj1bw54Ivz8gEev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wikzwgAAANwAAAAPAAAAAAAAAAAAAAAAAJgCAABkcnMvZG93&#10;bnJldi54bWxQSwUGAAAAAAQABAD1AAAAhwMAAAAA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proofErr w:type="gramStart"/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v:textbox>
                        </v:rect>
                      </v:group>
                      <v:group id="Group 28" o:spid="_x0000_s1048" style="position:absolute;left:32931;top:2324;width:2756;height:1206" coordorigin="5186,366" coordsize="434,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    <v:rect id="Rectangle 29" o:spid="_x0000_s1049" style="position:absolute;left:5186;top:372;width:81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wS374A&#10;AADcAAAADwAAAGRycy9kb3ducmV2LnhtbERPzYrCMBC+C75DGGFvmtrDItUoIggqXqz7AEMz/cFk&#10;UpJo69ubhYW9zcf3O5vdaI14kQ+dYwXLRQaCuHK640bBz/04X4EIEVmjcUwK3hRgt51ONlhoN/CN&#10;XmVsRArhUKCCNsa+kDJULVkMC9cTJ6523mJM0DdSexxSuDUyz7JvabHj1NBiT4eWqkf5tArkvTwO&#10;q9L4zF3y+mrOp1tNTqmv2bhfg4g0xn/xn/uk0/xlDr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JcEt++AAAA3AAAAA8AAAAAAAAAAAAAAAAAmAIAAGRycy9kb3ducmV2&#10;LnhtbFBLBQYAAAAABAAEAPUAAACDAwAAAAA=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r>
                                  <w:rPr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30" o:spid="_x0000_s1050" style="position:absolute;left:5186;top:372;width:81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C3RL4A&#10;AADcAAAADwAAAGRycy9kb3ducmV2LnhtbERP24rCMBB9X/Afwgi+rakuLF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0Qt0S+AAAA3AAAAA8AAAAAAAAAAAAAAAAAmAIAAGRycy9kb3ducmV2&#10;LnhtbFBLBQYAAAAABAAEAPUAAACDAwAAAAA=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r>
                                  <w:rPr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 xml:space="preserve">6 </w:t>
                                </w:r>
                              </w:p>
                            </w:txbxContent>
                          </v:textbox>
                        </v:rect>
                        <v:rect id="Rectangle 31" o:spid="_x0000_s1051" style="position:absolute;left:5306;top:372;width:125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kvML4A&#10;AADcAAAADwAAAGRycy9kb3ducmV2LnhtbERP24rCMBB9X/Afwgi+ramyLF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L5LzC+AAAA3AAAAA8AAAAAAAAAAAAAAAAAmAIAAGRycy9kb3ducmV2&#10;LnhtbFBLBQYAAAAABAAEAPUAAACDAwAAAAA=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proofErr w:type="gramStart"/>
                                <w:r>
                                  <w:rPr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m</w:t>
                                </w:r>
                                <w:proofErr w:type="gramEnd"/>
                                <w:r>
                                  <w:rPr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rect>
                        <v:rect id="Rectangle 32" o:spid="_x0000_s1052" style="position:absolute;left:5472;top:372;width:81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WKq74A&#10;AADcAAAADwAAAGRycy9kb3ducmV2LnhtbERP24rCMBB9X/Afwgi+ranCLl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21iqu+AAAA3AAAAA8AAAAAAAAAAAAAAAAAmAIAAGRycy9kb3ducmV2&#10;LnhtbFBLBQYAAAAABAAEAPUAAACDAwAAAAA=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r>
                                  <w:rPr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33" o:spid="_x0000_s1053" style="position:absolute;left:5472;top:372;width:63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cU3L4A&#10;AADcAAAADwAAAGRycy9kb3ducmV2LnhtbERPy6rCMBDdC/5DGOHuNNWFSDWKCIJX7sbqBwzN9IHJ&#10;pCTR9v69EQR3czjP2ewGa8STfGgdK5jPMhDEpdMt1wpu1+N0BSJEZI3GMSn4pwC77Xi0wVy7ni/0&#10;LGItUgiHHBU0MXa5lKFsyGKYuY44cZXzFmOCvpbaY5/CrZGLLFtKiy2nhgY7OjRU3ouHVSCvxbFf&#10;FcZn7ryo/szv6VKRU+pnMuzXICIN8Sv+uE86zZ8v4f1MukB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1nFNy+AAAA3AAAAA8AAAAAAAAAAAAAAAAAmAIAAGRycy9kb3ducmV2&#10;LnhtbFBLBQYAAAAABAAEAPUAAACDAwAAAAA=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proofErr w:type="gramStart"/>
                                <w:r>
                                  <w:rPr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s</w:t>
                                </w:r>
                                <w:proofErr w:type="gramEnd"/>
                              </w:p>
                            </w:txbxContent>
                          </v:textbox>
                        </v:rect>
                        <v:rect id="Rectangle 34" o:spid="_x0000_s1054" style="position:absolute;left:5535;top:366;width:51;height:1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uxR78A&#10;AADcAAAADwAAAGRycy9kb3ducmV2LnhtbERPzYrCMBC+L/gOYQRva6qHXalGEUHQxYvVBxia6Q8m&#10;k5JEW9/eCMLe5uP7ndVmsEY8yIfWsYLZNANBXDrdcq3getl/L0CEiKzROCYFTwqwWY++Vphr1/OZ&#10;HkWsRQrhkKOCJsYulzKUDVkMU9cRJ65y3mJM0NdSe+xTuDVynmU/0mLLqaHBjnYNlbfibhXIS7Hv&#10;F4XxmfubVydzPJwrckpNxsN2CSLSEP/FH/dBp/mzX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K7FH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r>
                                  <w:rPr>
                                    <w:color w:val="000000"/>
                                    <w:sz w:val="10"/>
                                    <w:szCs w:val="10"/>
                                    <w:lang w:val="en-US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35" o:spid="_x0000_s1055" style="position:absolute;left:5535;top:366;width:34;height:1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QlNcIA&#10;AADcAAAADwAAAGRycy9kb3ducmV2LnhtbESPT2sCMRDF74V+hzCF3mpWDyKrUaQgqHhx7QcYNrN/&#10;MJksSequ3945FHqb4b157zeb3eSdelBMfWAD81kBirgOtufWwM/t8LUClTKyRReYDDwpwW77/rbB&#10;0oaRr/SocqskhFOJBrqch1LrVHfkMc3CQCxaE6LHLGtstY04Srh3elEUS+2xZ2nocKDvjup79esN&#10;6Ft1GFeVi0U4L5qLOx2vDQVjPj+m/RpUpin/m/+uj1bw50Irz8gEev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tCU1wgAAANwAAAAPAAAAAAAAAAAAAAAAAJgCAABkcnMvZG93&#10;bnJldi54bWxQSwUGAAAAAAQABAD1AAAAhwMAAAAA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r>
                                  <w:rPr>
                                    <w:color w:val="000000"/>
                                    <w:sz w:val="10"/>
                                    <w:szCs w:val="10"/>
                                    <w:lang w:val="en-US"/>
                                  </w:rPr>
                                  <w:t>-</w:t>
                                </w:r>
                              </w:p>
                            </w:txbxContent>
                          </v:textbox>
                        </v:rect>
                        <v:rect id="Rectangle 36" o:spid="_x0000_s1056" style="position:absolute;left:5569;top:366;width:51;height:1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iArr8A&#10;AADcAAAADwAAAGRycy9kb3ducmV2LnhtbERPzYrCMBC+L/gOYQRva6qHxa1GEUHQxYvVBxia6Q8m&#10;k5JEW9/eCMLe5uP7ndVmsEY8yIfWsYLZNANBXDrdcq3getl/L0CEiKzROCYFTwqwWY++Vphr1/OZ&#10;HkWsRQrhkKOCJsYulzKUDVkMU9cRJ65y3mJM0NdSe+xTuDVynmU/0mLLqaHBjnYNlbfibhXIS7Hv&#10;F4XxmfubVydzPJwrckpNxsN2CSLSEP/FH/dBp/mzX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+ICu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r>
                                  <w:rPr>
                                    <w:color w:val="000000"/>
                                    <w:sz w:val="10"/>
                                    <w:szCs w:val="1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rect>
                      </v:group>
                      <v:group id="Group 37" o:spid="_x0000_s1057" style="position:absolute;left:7759;top:908;width:2756;height:1206" coordorigin="1222,143" coordsize="434,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      <v:rect id="Rectangle 38" o:spid="_x0000_s1058" style="position:absolute;left:1222;top:149;width:81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GFb4A&#10;AADcAAAADwAAAGRycy9kb3ducmV2LnhtbERPzYrCMBC+C75DGGFvmtrDItUoIggqXqz7AEMz/cFk&#10;UpJo69ubhYW9zcf3O5vdaI14kQ+dYwXLRQaCuHK640bBz/04X4EIEVmjcUwK3hRgt51ONlhoN/CN&#10;XmVsRArhUKCCNsa+kDJULVkMC9cTJ6523mJM0DdSexxSuDUyz7JvabHj1NBiT4eWqkf5tArkvTwO&#10;q9L4zF3y+mrOp1tNTqmv2bhfg4g0xn/xn/uk0/x8Cb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ziRhW+AAAA3AAAAA8AAAAAAAAAAAAAAAAAmAIAAGRycy9kb3ducmV2&#10;LnhtbFBLBQYAAAAABAAEAPUAAACDAwAAAAA=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r>
                                  <w:rPr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39" o:spid="_x0000_s1059" style="position:absolute;left:1222;top:149;width:81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DYYr8A&#10;AADcAAAADwAAAGRycy9kb3ducmV2LnhtbERPzYrCMBC+C75DGGFvNt0eFqlGkQXBXbxYfYChmf5g&#10;MilJ1nbf3giCt/n4fmezm6wRd/Khd6zgM8tBENdO99wquF4OyxWIEJE1Gsek4J8C7Lbz2QZL7UY+&#10;072KrUghHEpU0MU4lFKGuiOLIXMDceIa5y3GBH0rtccxhVsjizz/khZ7Tg0dDvTdUX2r/qwCeakO&#10;46oyPne/RXMyP8dzQ06pj8W0X4OINMW3+OU+6jS/KOD5TLpAb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8MNhi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r>
                                  <w:rPr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 xml:space="preserve">5 </w:t>
                                </w:r>
                              </w:p>
                            </w:txbxContent>
                          </v:textbox>
                        </v:rect>
                        <v:rect id="Rectangle 40" o:spid="_x0000_s1060" style="position:absolute;left:1342;top:149;width:125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x9+b8A&#10;AADcAAAADwAAAGRycy9kb3ducmV2LnhtbERP24rCMBB9F/yHMMK+aWqF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fH35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proofErr w:type="gramStart"/>
                                <w:r>
                                  <w:rPr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m</w:t>
                                </w:r>
                                <w:proofErr w:type="gramEnd"/>
                                <w:r>
                                  <w:rPr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rect>
                        <v:rect id="Rectangle 41" o:spid="_x0000_s1061" style="position:absolute;left:1508;top:149;width:81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Xljb8A&#10;AADcAAAADwAAAGRycy9kb3ducmV2LnhtbERP24rCMBB9F/yHMMK+aWqR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leWN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r>
                                  <w:rPr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42" o:spid="_x0000_s1062" style="position:absolute;left:1508;top:149;width:63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lAFr8A&#10;AADcAAAADwAAAGRycy9kb3ducmV2LnhtbERP24rCMBB9F/yHMMK+aWrB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z2UAW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proofErr w:type="gramStart"/>
                                <w:r>
                                  <w:rPr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s</w:t>
                                </w:r>
                                <w:proofErr w:type="gramEnd"/>
                              </w:p>
                            </w:txbxContent>
                          </v:textbox>
                        </v:rect>
                        <v:rect id="Rectangle 43" o:spid="_x0000_s1063" style="position:absolute;left:1571;top:143;width:51;height:1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veYb4A&#10;AADcAAAADwAAAGRycy9kb3ducmV2LnhtbERPzYrCMBC+C75DGGFvmtqDSDWKCIIre7HuAwzN9AeT&#10;SUmi7b69EYS9zcf3O9v9aI14kg+dYwXLRQaCuHK640bB7+00X4MIEVmjcUwK/ijAfjedbLHQbuAr&#10;PcvYiBTCoUAFbYx9IWWoWrIYFq4nTlztvMWYoG+k9jikcGtknmUrabHj1NBiT8eWqnv5sArkrTwN&#10;69L4zF3y+sd8n681OaW+ZuNhAyLSGP/FH/dZp/n5Ct7PpAvk7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ML3mG+AAAA3AAAAA8AAAAAAAAAAAAAAAAAmAIAAGRycy9kb3ducmV2&#10;LnhtbFBLBQYAAAAABAAEAPUAAACDAwAAAAA=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r>
                                  <w:rPr>
                                    <w:color w:val="000000"/>
                                    <w:sz w:val="10"/>
                                    <w:szCs w:val="10"/>
                                    <w:lang w:val="en-US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44" o:spid="_x0000_s1064" style="position:absolute;left:1571;top:143;width:34;height:1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d7+r8A&#10;AADcAAAADwAAAGRycy9kb3ducmV2LnhtbERPzYrCMBC+C75DGGFvmtqDK12jiCCo7MW6DzA00x9M&#10;JiWJtr69WVjY23x8v7PZjdaIJ/nQOVawXGQgiCunO24U/NyO8zWIEJE1Gsek4EUBdtvpZIOFdgNf&#10;6VnGRqQQDgUqaGPsCylD1ZLFsHA9ceJq5y3GBH0jtcchhVsj8yxbSYsdp4YWezq0VN3Lh1Ugb+Vx&#10;WJfGZ+6S19/mfLrW5JT6mI37LxCRxvgv/nOfdJqff8LvM+kCuX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R3v6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r>
                                  <w:rPr>
                                    <w:color w:val="000000"/>
                                    <w:sz w:val="10"/>
                                    <w:szCs w:val="10"/>
                                    <w:lang w:val="en-US"/>
                                  </w:rPr>
                                  <w:t>-</w:t>
                                </w:r>
                              </w:p>
                            </w:txbxContent>
                          </v:textbox>
                        </v:rect>
                        <v:rect id="Rectangle 45" o:spid="_x0000_s1065" style="position:absolute;left:1605;top:143;width:51;height:1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jviMMA&#10;AADc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wqtPCMT6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djviMMAAADcAAAADwAAAAAAAAAAAAAAAACYAgAAZHJzL2Rv&#10;d25yZXYueG1sUEsFBgAAAAAEAAQA9QAAAIgDAAAAAA==&#10;" filled="f" stroked="f">
                          <v:textbox style="mso-fit-shape-to-text:t" inset="0,0,0,0">
                            <w:txbxContent>
                              <w:p w:rsidR="00203A7E" w:rsidRDefault="00203A7E" w:rsidP="00C8372D">
                                <w:r>
                                  <w:rPr>
                                    <w:color w:val="000000"/>
                                    <w:sz w:val="10"/>
                                    <w:szCs w:val="1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rect>
                      </v:group>
                      <v:rect id="Rectangle 46" o:spid="_x0000_s1066" style="position:absolute;left:32797;top:5734;width:864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RKE78A&#10;AADcAAAADwAAAGRycy9kb3ducmV2LnhtbERPzYrCMBC+C/sOYRa8aWoPi1uNIoKgixerDzA00x9M&#10;JiWJtvv2G0HY23x8v7PejtaIJ/nQOVawmGcgiCunO24U3K6H2RJEiMgajWNS8EsBtpuPyRoL7Qa+&#10;0LOMjUghHApU0MbYF1KGqiWLYe564sTVzluMCfpGao9DCrdG5ln2JS12nBpa7GnfUnUvH1aBvJaH&#10;YVkan7mfvD6b0/FSk1Nq+jnuViAijfFf/HYfdZqff8PrmXSB3P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lEoT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203A7E" w:rsidRDefault="00203A7E" w:rsidP="00C8372D">
                              <w:r>
                                <w:rPr>
                                  <w:i/>
                                  <w:iCs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7" o:spid="_x0000_s1067" style="position:absolute;left:32734;top:7232;width:514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d1U8MA&#10;AADcAAAADwAAAGRycy9kb3ducmV2LnhtbESP3WoCMRCF74W+Q5hC7zRbCy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d1U8MAAADc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203A7E" w:rsidRDefault="00203A7E" w:rsidP="00C8372D">
                              <w:r>
                                <w:rPr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48" o:spid="_x0000_s1068" style="position:absolute;left:7137;top:5143;width:864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vQyL4A&#10;AADcAAAADwAAAGRycy9kb3ducmV2LnhtbERP24rCMBB9X/Afwgi+rakuLFKNIoKgiy9WP2BophdM&#10;JiWJtv69EYR9m8O5zmozWCMe5EPrWMFsmoEgLp1uuVZwvey/FyBCRNZoHJOCJwXYrEdfK8y16/lM&#10;jyLWIoVwyFFBE2OXSxnKhiyGqeuIE1c5bzEm6GupPfYp3Bo5z7JfabHl1NBgR7uGyltxtwrkpdj3&#10;i8L4zP3Nq5M5Hs4VOaUm42G7BBFpiP/ij/ug0/yfGb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k70Mi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203A7E" w:rsidRDefault="00203A7E" w:rsidP="00C8372D">
                              <w:r>
                                <w:rPr>
                                  <w:i/>
                                  <w:iCs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9" o:spid="_x0000_s1069" style="position:absolute;left:6889;top:6902;width:515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lOv78A&#10;AADcAAAADwAAAGRycy9kb3ducmV2LnhtbERP24rCMBB9F/yHMMK+aWqF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6U6/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203A7E" w:rsidRPr="00C579E3" w:rsidRDefault="00203A7E" w:rsidP="00C8372D">
                              <w:r w:rsidRPr="00C579E3">
                                <w:rPr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rect id="Rectangle 50" o:spid="_x0000_s1070" style="position:absolute;left:15481;top:7232;width:692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XrJL4A&#10;AADcAAAADwAAAGRycy9kb3ducmV2LnhtbERP24rCMBB9X/Afwgi+rakKi1SjiCC44ovVDxia6QWT&#10;SUmi7f69EYR9m8O5zno7WCOe5EPrWMFsmoEgLp1uuVZwux6+lyBCRNZoHJOCPwqw3Yy+1phr1/OF&#10;nkWsRQrhkKOCJsYulzKUDVkMU9cRJ65y3mJM0NdSe+xTuDVynmU/0mLLqaHBjvYNlffiYRXIa3Ho&#10;l4XxmTvNq7P5PV4qckpNxsNuBSLSEP/FH/dRp/mLBbyfSR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al6yS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203A7E" w:rsidRPr="00C579E3" w:rsidRDefault="00203A7E" w:rsidP="00C8372D"/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2D2B90" w:rsidRDefault="000720E7" w:rsidP="000720E7">
            <w:pPr>
              <w:spacing w:before="40" w:after="40"/>
            </w:pP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720E7" w:rsidRPr="002D2B90" w:rsidRDefault="000720E7" w:rsidP="000720E7">
            <w:pPr>
              <w:spacing w:before="40" w:after="40"/>
            </w:pPr>
            <w:r w:rsidRPr="002D2B90">
              <w:rPr>
                <w:position w:val="-6"/>
              </w:rPr>
              <w:object w:dxaOrig="1180" w:dyaOrig="279" w14:anchorId="4EE4513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13.5pt" o:ole="">
                  <v:imagedata r:id="rId10" o:title=""/>
                </v:shape>
                <o:OLEObject Type="Embed" ProgID="Equation.DSMT4" ShapeID="_x0000_i1025" DrawAspect="Content" ObjectID="_1585136575" r:id="rId1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2D2B90" w:rsidRDefault="000720E7" w:rsidP="000720E7">
            <w:pPr>
              <w:spacing w:before="40" w:after="40"/>
              <w:jc w:val="center"/>
            </w:pPr>
            <w:r w:rsidRPr="002D2B90">
              <w:t>M1A1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720E7" w:rsidRPr="002D2B90" w:rsidRDefault="000720E7" w:rsidP="000720E7">
            <w:pPr>
              <w:spacing w:before="40" w:after="40"/>
            </w:pPr>
            <w:r w:rsidRPr="002D2B90">
              <w:rPr>
                <w:position w:val="-6"/>
              </w:rPr>
              <w:object w:dxaOrig="1100" w:dyaOrig="320" w14:anchorId="40017003">
                <v:shape id="_x0000_i1026" type="#_x0000_t75" style="width:54.75pt;height:16.5pt" o:ole="">
                  <v:imagedata r:id="rId12" o:title=""/>
                </v:shape>
                <o:OLEObject Type="Embed" ProgID="Equation.DSMT4" ShapeID="_x0000_i1026" DrawAspect="Content" ObjectID="_1585136576" r:id="rId13"/>
              </w:object>
            </w:r>
            <w:r w:rsidRPr="002D2B90"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2D2B90" w:rsidRDefault="000720E7" w:rsidP="000720E7">
            <w:pPr>
              <w:spacing w:before="40" w:after="40"/>
              <w:jc w:val="center"/>
              <w:rPr>
                <w:b/>
              </w:rPr>
            </w:pPr>
            <w:r w:rsidRPr="002D2B90">
              <w:t>A1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20E7" w:rsidRPr="002D2B90" w:rsidRDefault="000720E7" w:rsidP="000720E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Pr="002D2B90" w:rsidRDefault="000720E7" w:rsidP="000720E7">
            <w:pPr>
              <w:spacing w:before="40" w:after="40"/>
              <w:jc w:val="right"/>
            </w:pPr>
            <w:r w:rsidRPr="002D2B90">
              <w:rPr>
                <w:b/>
              </w:rPr>
              <w:t>(3)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2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720E7" w:rsidRPr="002D2B90" w:rsidRDefault="000720E7" w:rsidP="000720E7">
            <w:pPr>
              <w:spacing w:before="40" w:after="40"/>
            </w:pPr>
            <w:r w:rsidRPr="002D2B90">
              <w:rPr>
                <w:position w:val="-6"/>
              </w:rPr>
              <w:object w:dxaOrig="1219" w:dyaOrig="279" w14:anchorId="55BCB6FF">
                <v:shape id="_x0000_i1027" type="#_x0000_t75" style="width:60.75pt;height:13.5pt" o:ole="">
                  <v:imagedata r:id="rId14" o:title=""/>
                </v:shape>
                <o:OLEObject Type="Embed" ProgID="Equation.DSMT4" ShapeID="_x0000_i1027" DrawAspect="Content" ObjectID="_1585136577" r:id="rId1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2D2B90" w:rsidRDefault="000720E7" w:rsidP="000720E7">
            <w:pPr>
              <w:spacing w:before="40" w:after="40"/>
              <w:jc w:val="center"/>
            </w:pPr>
            <w:r w:rsidRPr="002D2B90">
              <w:t>M1A1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720E7" w:rsidRPr="002D2B90" w:rsidRDefault="000720E7" w:rsidP="000720E7">
            <w:pPr>
              <w:spacing w:before="40" w:after="40"/>
            </w:pPr>
            <w:r w:rsidRPr="002D2B90">
              <w:rPr>
                <w:position w:val="-24"/>
              </w:rPr>
              <w:object w:dxaOrig="1219" w:dyaOrig="620" w14:anchorId="59874D90">
                <v:shape id="_x0000_i1028" type="#_x0000_t75" style="width:60.75pt;height:30.75pt" o:ole="">
                  <v:imagedata r:id="rId16" o:title=""/>
                </v:shape>
                <o:OLEObject Type="Embed" ProgID="Equation.DSMT4" ShapeID="_x0000_i1028" DrawAspect="Content" ObjectID="_1585136578" r:id="rId1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2D2B90" w:rsidRDefault="000720E7" w:rsidP="000720E7">
            <w:pPr>
              <w:spacing w:before="40" w:after="40"/>
              <w:jc w:val="center"/>
              <w:rPr>
                <w:b/>
              </w:rPr>
            </w:pPr>
            <w:r w:rsidRPr="002D2B90">
              <w:t>A1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Default="000720E7" w:rsidP="000720E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Pr="000720E7" w:rsidRDefault="000720E7" w:rsidP="000720E7">
            <w:pPr>
              <w:spacing w:before="40" w:after="40"/>
              <w:jc w:val="right"/>
            </w:pPr>
            <w:r w:rsidRPr="002D2B90">
              <w:rPr>
                <w:b/>
              </w:rPr>
              <w:t>(3</w:t>
            </w:r>
            <w:r>
              <w:rPr>
                <w:b/>
              </w:rPr>
              <w:t>)</w:t>
            </w:r>
          </w:p>
        </w:tc>
      </w:tr>
      <w:tr w:rsidR="000720E7" w:rsidTr="000720E7">
        <w:trPr>
          <w:trHeight w:val="22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Default="000720E7" w:rsidP="000720E7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Default="000720E7" w:rsidP="000720E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EF0596">
              <w:rPr>
                <w:b/>
              </w:rPr>
              <w:t>6</w:t>
            </w:r>
            <w:r>
              <w:rPr>
                <w:b/>
              </w:rPr>
              <w:t xml:space="preserve"> marks)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3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</w:pPr>
            <w:r w:rsidRPr="001D41CE">
              <w:t xml:space="preserve">For </w:t>
            </w:r>
            <w:r w:rsidRPr="001D41CE">
              <w:rPr>
                <w:i/>
                <w:iCs/>
              </w:rPr>
              <w:t>P</w:t>
            </w:r>
            <w:r w:rsidRPr="001D41CE">
              <w:t xml:space="preserve">,            </w:t>
            </w:r>
            <w:r w:rsidRPr="001D41CE">
              <w:rPr>
                <w:position w:val="-10"/>
              </w:rPr>
              <w:object w:dxaOrig="1240" w:dyaOrig="320" w14:anchorId="0FD5FD3B">
                <v:shape id="_x0000_i1029" type="#_x0000_t75" style="width:62.25pt;height:15pt" o:ole="">
                  <v:imagedata r:id="rId18" o:title=""/>
                </v:shape>
                <o:OLEObject Type="Embed" ProgID="Equation.DSMT4" ShapeID="_x0000_i1029" DrawAspect="Content" ObjectID="_1585136579" r:id="rId19"/>
              </w:object>
            </w:r>
            <w:r w:rsidRPr="001D41CE">
              <w:t xml:space="preserve">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M1 A1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rPr>
                <w:noProof/>
              </w:rPr>
            </w:pPr>
            <w:r w:rsidRPr="001D41CE">
              <w:rPr>
                <w:noProof/>
              </w:rPr>
              <w:t xml:space="preserve">                        </w:t>
            </w:r>
            <w:r w:rsidRPr="001D41CE">
              <w:rPr>
                <w:position w:val="-6"/>
              </w:rPr>
              <w:object w:dxaOrig="880" w:dyaOrig="279" w14:anchorId="4D86F339">
                <v:shape id="_x0000_i1030" type="#_x0000_t75" style="width:42pt;height:15pt" o:ole="">
                  <v:imagedata r:id="rId20" o:title=""/>
                </v:shape>
                <o:OLEObject Type="Embed" ProgID="Equation.DSMT4" ShapeID="_x0000_i1030" DrawAspect="Content" ObjectID="_1585136580" r:id="rId2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A1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1D41CE">
              <w:rPr>
                <w:b/>
                <w:bCs/>
                <w:noProof/>
              </w:rPr>
              <w:t>(3)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3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rPr>
                <w:noProof/>
              </w:rPr>
            </w:pPr>
            <w:r w:rsidRPr="001D41CE">
              <w:rPr>
                <w:noProof/>
              </w:rPr>
              <w:t xml:space="preserve">For </w:t>
            </w:r>
            <w:r w:rsidRPr="001D41CE">
              <w:rPr>
                <w:i/>
                <w:iCs/>
                <w:noProof/>
              </w:rPr>
              <w:t>Q</w:t>
            </w:r>
            <w:r w:rsidRPr="001D41CE">
              <w:rPr>
                <w:noProof/>
              </w:rPr>
              <w:t xml:space="preserve">,              </w:t>
            </w:r>
            <w:r w:rsidRPr="001D41CE">
              <w:rPr>
                <w:position w:val="-10"/>
              </w:rPr>
              <w:object w:dxaOrig="1500" w:dyaOrig="320" w14:anchorId="46B0F54A">
                <v:shape id="_x0000_i1031" type="#_x0000_t75" style="width:74.25pt;height:15pt" o:ole="">
                  <v:imagedata r:id="rId22" o:title=""/>
                </v:shape>
                <o:OLEObject Type="Embed" ProgID="Equation.DSMT4" ShapeID="_x0000_i1031" DrawAspect="Content" ObjectID="_1585136581" r:id="rId2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M1 A1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rPr>
                <w:noProof/>
              </w:rPr>
            </w:pPr>
            <w:r w:rsidRPr="001D41CE">
              <w:t xml:space="preserve">                       </w:t>
            </w:r>
            <w:r w:rsidRPr="001D41CE">
              <w:rPr>
                <w:position w:val="-6"/>
              </w:rPr>
              <w:object w:dxaOrig="620" w:dyaOrig="279" w14:anchorId="18FD9AAA">
                <v:shape id="_x0000_i1032" type="#_x0000_t75" style="width:30.75pt;height:15pt" o:ole="">
                  <v:imagedata r:id="rId24" o:title=""/>
                </v:shape>
                <o:OLEObject Type="Embed" ProgID="Equation.DSMT4" ShapeID="_x0000_i1032" DrawAspect="Content" ObjectID="_1585136582" r:id="rId2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A1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rPr>
                <w:b/>
                <w:bCs/>
                <w:noProof/>
              </w:rPr>
            </w:pPr>
            <w:r w:rsidRPr="001D41CE">
              <w:rPr>
                <w:b/>
                <w:bCs/>
                <w:noProof/>
              </w:rPr>
              <w:t>OR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rPr>
                <w:noProof/>
              </w:rPr>
            </w:pPr>
            <w:r w:rsidRPr="001D41CE">
              <w:rPr>
                <w:noProof/>
              </w:rPr>
              <w:t xml:space="preserve">              </w:t>
            </w:r>
            <w:r w:rsidRPr="001D41CE">
              <w:rPr>
                <w:position w:val="-6"/>
              </w:rPr>
              <w:object w:dxaOrig="1800" w:dyaOrig="279" w14:anchorId="1462B61C">
                <v:shape id="_x0000_i1033" type="#_x0000_t75" style="width:90.75pt;height:15pt" o:ole="">
                  <v:imagedata r:id="rId26" o:title=""/>
                </v:shape>
                <o:OLEObject Type="Embed" ProgID="Equation.DSMT4" ShapeID="_x0000_i1033" DrawAspect="Content" ObjectID="_1585136583" r:id="rId2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M1 A1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rPr>
                <w:noProof/>
              </w:rPr>
            </w:pPr>
            <w:r w:rsidRPr="001D41CE">
              <w:t xml:space="preserve">                       </w:t>
            </w:r>
            <w:r w:rsidRPr="001D41CE">
              <w:rPr>
                <w:position w:val="-6"/>
              </w:rPr>
              <w:object w:dxaOrig="620" w:dyaOrig="279" w14:anchorId="775619F1">
                <v:shape id="_x0000_i1034" type="#_x0000_t75" style="width:30.75pt;height:15pt" o:ole="">
                  <v:imagedata r:id="rId24" o:title=""/>
                </v:shape>
                <o:OLEObject Type="Embed" ProgID="Equation.DSMT4" ShapeID="_x0000_i1034" DrawAspect="Content" ObjectID="_1585136584" r:id="rId2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A1</w:t>
            </w:r>
          </w:p>
        </w:tc>
      </w:tr>
      <w:tr w:rsidR="000720E7" w:rsidTr="0082350E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1D41CE">
              <w:rPr>
                <w:b/>
                <w:bCs/>
                <w:noProof/>
              </w:rPr>
              <w:t>(3)</w:t>
            </w:r>
          </w:p>
        </w:tc>
      </w:tr>
      <w:tr w:rsidR="000720E7" w:rsidTr="000720E7">
        <w:trPr>
          <w:trHeight w:val="22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20E7" w:rsidRDefault="000720E7" w:rsidP="00072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Pr="001D41CE" w:rsidRDefault="000720E7" w:rsidP="000720E7">
            <w:pPr>
              <w:spacing w:before="40" w:after="40"/>
              <w:rPr>
                <w:noProof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20E7" w:rsidRDefault="000720E7" w:rsidP="000720E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EF0596">
              <w:rPr>
                <w:b/>
              </w:rPr>
              <w:t>6</w:t>
            </w:r>
            <w:r>
              <w:rPr>
                <w:b/>
              </w:rPr>
              <w:t xml:space="preserve"> marks)</w:t>
            </w:r>
          </w:p>
        </w:tc>
      </w:tr>
      <w:tr w:rsidR="0023114F" w:rsidTr="0082350E">
        <w:trPr>
          <w:trHeight w:val="207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3114F" w:rsidRPr="0023114F" w:rsidRDefault="00740D59" w:rsidP="0023114F">
            <w:pPr>
              <w:pageBreakBefore/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4</w:t>
            </w:r>
            <w:r w:rsidR="0023114F" w:rsidRPr="0023114F">
              <w:rPr>
                <w:b/>
                <w:lang w:eastAsia="en-US"/>
              </w:rPr>
              <w:t>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</w:pPr>
            <w:r w:rsidRPr="0023114F">
              <w:rPr>
                <w:noProof/>
              </w:rPr>
              <w:drawing>
                <wp:inline distT="0" distB="0" distL="0" distR="0" wp14:anchorId="7732DCC0" wp14:editId="754BB7DE">
                  <wp:extent cx="3724275" cy="1571625"/>
                  <wp:effectExtent l="0" t="0" r="9525" b="9525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9"/>
                          <a:srcRect l="14347" t="13648" r="28986" b="43045"/>
                          <a:stretch/>
                        </pic:blipFill>
                        <pic:spPr bwMode="auto">
                          <a:xfrm>
                            <a:off x="0" y="0"/>
                            <a:ext cx="3724275" cy="15716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right"/>
              <w:rPr>
                <w:b/>
              </w:rPr>
            </w:pP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</w:pPr>
            <w:r w:rsidRPr="0023114F">
              <w:t xml:space="preserve">For </w:t>
            </w:r>
            <w:r w:rsidRPr="0023114F">
              <w:rPr>
                <w:i/>
              </w:rPr>
              <w:t>Q</w:t>
            </w:r>
            <w:r w:rsidRPr="0023114F">
              <w:t xml:space="preserve">                 </w:t>
            </w:r>
            <w:r w:rsidRPr="0023114F">
              <w:rPr>
                <w:i/>
              </w:rPr>
              <w:t xml:space="preserve"> I</w:t>
            </w:r>
            <w:r w:rsidRPr="0023114F">
              <w:t xml:space="preserve"> = 3000 × 9 = 27000 (N s)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center"/>
            </w:pPr>
            <w:r w:rsidRPr="0023114F">
              <w:t>M1A1</w:t>
            </w: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right"/>
              <w:rPr>
                <w:b/>
              </w:rPr>
            </w:pPr>
            <w:r w:rsidRPr="0023114F">
              <w:rPr>
                <w:b/>
              </w:rPr>
              <w:t>(2)</w:t>
            </w: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3114F" w:rsidRPr="0023114F" w:rsidRDefault="00740D59" w:rsidP="0023114F">
            <w:pPr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4</w:t>
            </w:r>
            <w:r w:rsidR="0023114F" w:rsidRPr="0023114F">
              <w:rPr>
                <w:b/>
                <w:lang w:eastAsia="en-US"/>
              </w:rPr>
              <w:t>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</w:pPr>
            <w:r w:rsidRPr="0023114F">
              <w:t>Conservation of linear momentum leading to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right"/>
              <w:rPr>
                <w:b/>
              </w:rPr>
            </w:pP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</w:pPr>
            <w:r w:rsidRPr="0023114F">
              <w:t>15</w:t>
            </w:r>
            <w:r w:rsidRPr="0023114F">
              <w:rPr>
                <w:i/>
              </w:rPr>
              <w:t xml:space="preserve">m </w:t>
            </w:r>
            <w:r w:rsidRPr="0023114F">
              <w:t>= – 3</w:t>
            </w:r>
            <w:r w:rsidRPr="0023114F">
              <w:rPr>
                <w:i/>
              </w:rPr>
              <w:t>m</w:t>
            </w:r>
            <w:r w:rsidRPr="0023114F">
              <w:t xml:space="preserve"> + 3000 × 9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center"/>
            </w:pPr>
            <w:r w:rsidRPr="0023114F">
              <w:t>M1 A1</w:t>
            </w: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</w:pPr>
            <w:r w:rsidRPr="0023114F">
              <w:rPr>
                <w:i/>
              </w:rPr>
              <w:t>m</w:t>
            </w:r>
            <w:r w:rsidRPr="0023114F">
              <w:t xml:space="preserve"> = 150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center"/>
            </w:pPr>
            <w:r w:rsidRPr="0023114F">
              <w:t>A1</w:t>
            </w: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right"/>
              <w:rPr>
                <w:b/>
              </w:rPr>
            </w:pPr>
            <w:r w:rsidRPr="0023114F">
              <w:rPr>
                <w:b/>
              </w:rPr>
              <w:t>(3)</w:t>
            </w:r>
          </w:p>
        </w:tc>
      </w:tr>
      <w:tr w:rsidR="0023114F" w:rsidTr="000720E7">
        <w:trPr>
          <w:trHeight w:val="22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right"/>
              <w:rPr>
                <w:b/>
              </w:rPr>
            </w:pPr>
            <w:r w:rsidRPr="0023114F">
              <w:rPr>
                <w:b/>
              </w:rPr>
              <w:t>(5 marks)</w:t>
            </w: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3114F" w:rsidRPr="0023114F" w:rsidRDefault="00740D59" w:rsidP="0023114F">
            <w:pPr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5</w:t>
            </w:r>
            <w:r w:rsidR="0023114F" w:rsidRPr="0023114F">
              <w:rPr>
                <w:b/>
                <w:lang w:eastAsia="en-US"/>
              </w:rPr>
              <w:t>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</w:pPr>
            <w:r w:rsidRPr="0023114F">
              <w:t xml:space="preserve">Conservation of momentum: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</w:pPr>
            <w:r w:rsidRPr="0023114F">
              <w:t xml:space="preserve">  </w:t>
            </w: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</w:pPr>
            <w:r w:rsidRPr="0023114F">
              <w:rPr>
                <w:position w:val="-6"/>
              </w:rPr>
              <w:object w:dxaOrig="1440" w:dyaOrig="279" w14:anchorId="710D8B65">
                <v:shape id="_x0000_i1035" type="#_x0000_t75" style="width:1in;height:13.5pt" o:ole="">
                  <v:imagedata r:id="rId30" o:title=""/>
                </v:shape>
                <o:OLEObject Type="Embed" ProgID="Equation.DSMT4" ShapeID="_x0000_i1035" DrawAspect="Content" ObjectID="_1585136585" r:id="rId3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center"/>
            </w:pPr>
            <w:r w:rsidRPr="0023114F">
              <w:t>M1 A1</w:t>
            </w: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tabs>
                <w:tab w:val="left" w:pos="454"/>
              </w:tabs>
              <w:spacing w:before="40" w:after="40"/>
            </w:pPr>
            <w:r w:rsidRPr="0023114F">
              <w:tab/>
            </w:r>
            <w:r w:rsidRPr="0023114F">
              <w:rPr>
                <w:position w:val="-6"/>
              </w:rPr>
              <w:object w:dxaOrig="600" w:dyaOrig="279" w14:anchorId="7939CF72">
                <v:shape id="_x0000_i1036" type="#_x0000_t75" style="width:30pt;height:13.5pt" o:ole="">
                  <v:imagedata r:id="rId32" o:title=""/>
                </v:shape>
                <o:OLEObject Type="Embed" ProgID="Equation.DSMT4" ShapeID="_x0000_i1036" DrawAspect="Content" ObjectID="_1585136586" r:id="rId3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center"/>
            </w:pPr>
            <w:r w:rsidRPr="0023114F">
              <w:t>A1</w:t>
            </w: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right"/>
              <w:rPr>
                <w:b/>
              </w:rPr>
            </w:pPr>
            <w:r w:rsidRPr="0023114F">
              <w:rPr>
                <w:b/>
              </w:rPr>
              <w:t>(3)</w:t>
            </w: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3114F" w:rsidRPr="0023114F" w:rsidRDefault="00740D59" w:rsidP="0023114F">
            <w:pPr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5</w:t>
            </w:r>
            <w:r w:rsidR="0023114F" w:rsidRPr="0023114F">
              <w:rPr>
                <w:b/>
                <w:lang w:eastAsia="en-US"/>
              </w:rPr>
              <w:t>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</w:pPr>
            <w:r w:rsidRPr="0023114F">
              <w:t xml:space="preserve">Impulse = change in momentum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right"/>
            </w:pP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tabs>
                <w:tab w:val="left" w:pos="776"/>
              </w:tabs>
              <w:spacing w:before="40" w:after="40"/>
            </w:pPr>
            <w:r w:rsidRPr="0023114F">
              <w:tab/>
            </w:r>
            <w:r w:rsidRPr="0023114F">
              <w:rPr>
                <w:position w:val="-14"/>
              </w:rPr>
              <w:object w:dxaOrig="2079" w:dyaOrig="400" w14:anchorId="4799A11F">
                <v:shape id="_x0000_i1037" type="#_x0000_t75" style="width:104.25pt;height:19.5pt" o:ole="">
                  <v:imagedata r:id="rId34" o:title=""/>
                </v:shape>
                <o:OLEObject Type="Embed" ProgID="Equation.DSMT4" ShapeID="_x0000_i1037" DrawAspect="Content" ObjectID="_1585136587" r:id="rId3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center"/>
            </w:pPr>
            <w:r w:rsidRPr="0023114F">
              <w:t>M1 A1</w:t>
            </w: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right"/>
              <w:rPr>
                <w:b/>
              </w:rPr>
            </w:pPr>
            <w:r w:rsidRPr="0023114F">
              <w:rPr>
                <w:b/>
              </w:rPr>
              <w:t>(2)</w:t>
            </w:r>
          </w:p>
        </w:tc>
      </w:tr>
      <w:tr w:rsidR="0023114F" w:rsidTr="000720E7">
        <w:trPr>
          <w:trHeight w:val="22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</w:pPr>
            <w:r w:rsidRPr="0023114F">
              <w:t xml:space="preserve">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right"/>
              <w:rPr>
                <w:b/>
              </w:rPr>
            </w:pPr>
            <w:r w:rsidRPr="0023114F">
              <w:rPr>
                <w:b/>
              </w:rPr>
              <w:t>(5 marks)</w:t>
            </w: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3114F" w:rsidRPr="0023114F" w:rsidRDefault="00740D59" w:rsidP="0023114F">
            <w:pPr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6</w:t>
            </w:r>
            <w:r w:rsidR="0023114F" w:rsidRPr="0023114F">
              <w:rPr>
                <w:b/>
                <w:lang w:eastAsia="en-US"/>
              </w:rPr>
              <w:t>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</w:pPr>
            <w:r w:rsidRPr="0023114F"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79744" behindDoc="0" locked="0" layoutInCell="1" allowOverlap="1" wp14:anchorId="40EBD8BB" wp14:editId="32E64B30">
                      <wp:simplePos x="0" y="0"/>
                      <wp:positionH relativeFrom="column">
                        <wp:posOffset>-3810</wp:posOffset>
                      </wp:positionH>
                      <wp:positionV relativeFrom="paragraph">
                        <wp:posOffset>5715</wp:posOffset>
                      </wp:positionV>
                      <wp:extent cx="1485900" cy="1040130"/>
                      <wp:effectExtent l="0" t="0" r="0" b="0"/>
                      <wp:wrapNone/>
                      <wp:docPr id="206" name="Canvas 20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96" name="Oval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2900" y="342900"/>
                                  <a:ext cx="342900" cy="3429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7" name="Oval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0" y="342900"/>
                                  <a:ext cx="342900" cy="3429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8" name="Line 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2900" y="228600"/>
                                  <a:ext cx="342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9" name="Line 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1550" y="238125"/>
                                  <a:ext cx="2286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" name="Text Box 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5600" y="8255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03A7E" w:rsidRPr="00D61BB7" w:rsidRDefault="00203A7E" w:rsidP="0023114F">
                                    <w:r w:rsidRPr="00D61BB7"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Text Box 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3775" y="8255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03A7E" w:rsidRPr="00D61BB7" w:rsidRDefault="00203A7E" w:rsidP="0023114F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2" name="Line 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2900" y="800100"/>
                                  <a:ext cx="228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Line 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14400" y="800100"/>
                                  <a:ext cx="228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4" name="Text Box 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5750" y="771525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03A7E" w:rsidRPr="00D61BB7" w:rsidRDefault="00203A7E" w:rsidP="0023114F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 w:rsidRPr="00D61BB7">
                                      <w:rPr>
                                        <w:i/>
                                      </w:rPr>
                                      <w:t>v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0100" y="771525"/>
                                  <a:ext cx="48260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03A7E" w:rsidRPr="00D61BB7" w:rsidRDefault="00203A7E" w:rsidP="0023114F">
                                    <w:r w:rsidRPr="00D61BB7">
                                      <w:rPr>
                                        <w:i/>
                                        <w:position w:val="-6"/>
                                      </w:rPr>
                                      <w:object w:dxaOrig="480" w:dyaOrig="279">
                                        <v:shape id="_x0000_i1042" type="#_x0000_t75" style="width:23.25pt;height:13.5pt" o:ole="">
                                          <v:imagedata r:id="rId36" o:title=""/>
                                        </v:shape>
                                        <o:OLEObject Type="Embed" ProgID="Equation.DSMT4" ShapeID="_x0000_i1042" DrawAspect="Content" ObjectID="_1585136592" r:id="rId3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0EBD8BB" id="Canvas 206" o:spid="_x0000_s1092" editas="canvas" style="position:absolute;margin-left:-.3pt;margin-top:.45pt;width:117pt;height:81.9pt;z-index:251679744;mso-position-horizontal-relative:text;mso-position-vertical-relative:text" coordsize="14859,10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">
                      <v:shape id="_x0000_s1093" type="#_x0000_t75" style="position:absolute;width:14859;height:10401;visibility:visible;mso-wrap-style:square">
                        <v:fill o:detectmouseclick="t"/>
                        <v:path o:connecttype="none"/>
                      </v:shape>
                      <v:oval id="Oval 74" o:spid="_x0000_s1094" style="position:absolute;left:3429;top:3429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7BhsIA&#10;AADcAAAADwAAAGRycy9kb3ducmV2LnhtbERPTWvCQBC9C/0PyxR6040GQ5u6ilQKeuihsb0P2TEJ&#10;ZmdDdozx37tCobd5vM9ZbUbXqoH60Hg2MJ8loIhLbxuuDPwcP6evoIIgW2w9k4EbBdisnyYrzK2/&#10;8jcNhVQqhnDI0UAt0uVah7Imh2HmO+LInXzvUCLsK217vMZw1+pFkmTaYcOxocaOPmoqz8XFGdhV&#10;2yIbdCrL9LTby/L8+3VI58a8PI/bd1BCo/yL/9x7G+e/ZfB4Jl6g1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DsGGwgAAANwAAAAPAAAAAAAAAAAAAAAAAJgCAABkcnMvZG93&#10;bnJldi54bWxQSwUGAAAAAAQABAD1AAAAhwMAAAAA&#10;"/>
                      <v:oval id="Oval 75" o:spid="_x0000_s1095" style="position:absolute;left:9144;top:3429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JkHcIA&#10;AADcAAAADwAAAGRycy9kb3ducmV2LnhtbERPTWvCQBC9C/0PyxR6040NWo2uIpWCPXho1PuQHZNg&#10;djZkpzH9991Cwds83uest4NrVE9dqD0bmE4SUMSFtzWXBs6nj/ECVBBki41nMvBDAbabp9EaM+vv&#10;/EV9LqWKIRwyNFCJtJnWoajIYZj4ljhyV985lAi7UtsO7zHcNfo1SebaYc2xocKW3isqbvm3M7Av&#10;d/m816nM0uv+ILPb5fiZTo15eR52K1BCgzzE/+6DjfOXb/D3TLxAb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QmQdwgAAANwAAAAPAAAAAAAAAAAAAAAAAJgCAABkcnMvZG93&#10;bnJldi54bWxQSwUGAAAAAAQABAD1AAAAhwMAAAAA&#10;"/>
                      <v:line id="Line 76" o:spid="_x0000_s1096" style="position:absolute;visibility:visible;mso-wrap-style:square" from="3429,2286" to="6858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1Jy8UAAADcAAAADwAAAGRycy9kb3ducmV2LnhtbESPQU/DMAyF70j7D5GRuLF0HBgtyya0&#10;CokDTNqGOJvGa6o1TtWELvx7fJjEzdZ7fu/zapN9ryYaYxfYwGJegCJugu24NfB5fL1/AhUTssU+&#10;MBn4pQib9exmhZUNF97TdEitkhCOFRpwKQ2V1rFx5DHOw0As2imMHpOsY6vtiBcJ971+KIpH7bFj&#10;aXA40NZRcz78eANLV+/1Utfvx109dYsyf+Sv79KYu9v88gwqUU7/5uv1mxX8Umj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1Jy8UAAADcAAAADwAAAAAAAAAA&#10;AAAAAAChAgAAZHJzL2Rvd25yZXYueG1sUEsFBgAAAAAEAAQA+QAAAJMDAAAAAA==&#10;">
                        <v:stroke endarrow="block"/>
                      </v:line>
                      <v:line id="Line 77" o:spid="_x0000_s1097" style="position:absolute;visibility:visible;mso-wrap-style:square" from="9715,2381" to="12001,2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Zlj8EAAADcAAAADwAAAGRycy9kb3ducmV2LnhtbERPy6rCMBDdC/5DGOHurqkiYqtRRBDE&#10;C4IvcDk2Y1tsJqWJWv16I1xwN4fznMmsMaW4U+0Kywp63QgEcWp1wZmCw375OwLhPLLG0jIpeJKD&#10;2bTdmmCi7YO3dN/5TIQQdgkqyL2vEildmpNB17UVceAutjboA6wzqWt8hHBTyn4UDaXBgkNDjhUt&#10;ckqvu5tRgHLx8qNt8zeIj0aeNvPh8fxaK/XTaeZjEJ4a/xX/u1c6zI9j+DwTLpDT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RmWPwQAAANwAAAAPAAAAAAAAAAAAAAAA&#10;AKECAABkcnMvZG93bnJldi54bWxQSwUGAAAAAAQABAD5AAAAjwMAAAAA&#10;">
                        <v:stroke startarrow="block"/>
                      </v:line>
                      <v:shape id="Text Box 78" o:spid="_x0000_s1098" type="#_x0000_t202" style="position:absolute;left:3556;top:82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      <v:textbox>
                          <w:txbxContent>
                            <w:p w:rsidR="00203A7E" w:rsidRPr="00D61BB7" w:rsidRDefault="00203A7E" w:rsidP="0023114F">
                              <w:r w:rsidRPr="00D61BB7">
                                <w:t>3</w:t>
                              </w:r>
                            </w:p>
                          </w:txbxContent>
                        </v:textbox>
                      </v:shape>
                      <v:shape id="Text Box 79" o:spid="_x0000_s1099" type="#_x0000_t202" style="position:absolute;left:9937;top:82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    <v:textbox>
                          <w:txbxContent>
                            <w:p w:rsidR="00203A7E" w:rsidRPr="00D61BB7" w:rsidRDefault="00203A7E" w:rsidP="0023114F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line id="Line 80" o:spid="_x0000_s1100" style="position:absolute;visibility:visible;mso-wrap-style:square" from="3429,8001" to="5715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qK2sQAAADcAAAADwAAAGRycy9kb3ducmV2LnhtbESPQWsCMRSE7wX/Q3iCt5p1D1pXo4hL&#10;wYMtqKXn5+a5Wdy8LJt0Tf99Uyj0OMzMN8x6G20rBup941jBbJqBIK6cbrhW8HF5fX4B4QOyxtYx&#10;KfgmD9vN6GmNhXYPPtFwDrVIEPYFKjAhdIWUvjJk0U9dR5y8m+sthiT7WuoeHwluW5ln2VxabDgt&#10;GOxob6i6n7+sgoUpT3Ihy+PlvRya2TK+xc/rUqnJOO5WIALF8B/+ax+0gjzL4fdMOg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eoraxAAAANwAAAAPAAAAAAAAAAAA&#10;AAAAAKECAABkcnMvZG93bnJldi54bWxQSwUGAAAAAAQABAD5AAAAkgMAAAAA&#10;">
                        <v:stroke endarrow="block"/>
                      </v:line>
                      <v:line id="Line 81" o:spid="_x0000_s1101" style="position:absolute;visibility:visible;mso-wrap-style:square" from="9144,8001" to="11430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YvQcUAAADcAAAADwAAAGRycy9kb3ducmV2LnhtbESPT2sCMRTE74V+h/AK3mpWhaqrUUoX&#10;wYMt+AfPz81zs3TzsmzSNX77plDwOMzMb5jlOtpG9NT52rGC0TADQVw6XXOl4HTcvM5A+ICssXFM&#10;Cu7kYb16flpirt2N99QfQiUShH2OCkwIbS6lLw1Z9EPXEifv6jqLIcmukrrDW4LbRo6z7E1arDkt&#10;GGzpw1D5ffixCqam2MupLHbHr6KvR/P4Gc+XuVKDl/i+ABEohkf4v73VCsbZB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YvQcUAAADcAAAADwAAAAAAAAAA&#10;AAAAAAChAgAAZHJzL2Rvd25yZXYueG1sUEsFBgAAAAAEAAQA+QAAAJMDAAAAAA==&#10;">
                        <v:stroke endarrow="block"/>
                      </v:line>
                      <v:shape id="Text Box 82" o:spid="_x0000_s1102" type="#_x0000_t202" style="position:absolute;left:2857;top:7715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      <v:textbox>
                          <w:txbxContent>
                            <w:p w:rsidR="00203A7E" w:rsidRPr="00D61BB7" w:rsidRDefault="00203A7E" w:rsidP="0023114F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D61BB7">
                                <w:rPr>
                                  <w:i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83" o:spid="_x0000_s1103" type="#_x0000_t202" style="position:absolute;left:8001;top:7715;width:4826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AlEcQA&#10;AADcAAAADwAAAGRycy9kb3ducmV2LnhtbESP0WoCMRRE3wv+Q7iCbzVx0aKrUUQr9K2t+gGXzXWz&#10;7uZm2aS69uubQqGPw8ycYVab3jXiRl2oPGuYjBUI4sKbiksN59PheQ4iRGSDjWfS8KAAm/XgaYW5&#10;8Xf+pNsxliJBOOSowcbY5lKGwpLDMPYtcfIuvnMYk+xKaTq8J7hrZKbUi3RYcVqw2NLOUlEfv5yG&#10;uXLvdb3IPoKbfk9mdrf3r+1V69Gw3y5BROrjf/iv/WY0ZGoGv2fS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AJRHEAAAA3AAAAA8AAAAAAAAAAAAAAAAAmAIAAGRycy9k&#10;b3ducmV2LnhtbFBLBQYAAAAABAAEAPUAAACJAwAAAAA=&#10;" filled="f" stroked="f">
                        <v:textbox style="mso-fit-shape-to-text:t">
                          <w:txbxContent>
                            <w:p w:rsidR="00203A7E" w:rsidRPr="00D61BB7" w:rsidRDefault="00203A7E" w:rsidP="0023114F">
                              <w:r w:rsidRPr="00D61BB7">
                                <w:rPr>
                                  <w:i/>
                                  <w:position w:val="-6"/>
                                </w:rPr>
                                <w:object w:dxaOrig="480" w:dyaOrig="279">
                                  <v:shape id="_x0000_i1057" type="#_x0000_t75" style="width:23.25pt;height:13.5pt" o:ole="">
                                    <v:imagedata r:id="rId74" o:title=""/>
                                  </v:shape>
                                  <o:OLEObject Type="Embed" ProgID="Equation.DSMT4" ShapeID="_x0000_i1057" DrawAspect="Content" ObjectID="_1585136668" r:id="rId76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23114F" w:rsidRPr="0023114F" w:rsidRDefault="0023114F" w:rsidP="0023114F">
            <w:pPr>
              <w:spacing w:before="40" w:after="40"/>
            </w:pPr>
          </w:p>
          <w:p w:rsidR="0023114F" w:rsidRPr="0023114F" w:rsidRDefault="0023114F" w:rsidP="0023114F">
            <w:pPr>
              <w:spacing w:before="40" w:after="40"/>
            </w:pPr>
          </w:p>
          <w:p w:rsidR="0023114F" w:rsidRPr="0023114F" w:rsidRDefault="0023114F" w:rsidP="0023114F">
            <w:pPr>
              <w:spacing w:before="40" w:after="40"/>
            </w:pPr>
          </w:p>
          <w:p w:rsidR="0023114F" w:rsidRPr="0023114F" w:rsidRDefault="0023114F" w:rsidP="0023114F">
            <w:pPr>
              <w:spacing w:before="40" w:after="40"/>
            </w:pPr>
          </w:p>
          <w:p w:rsidR="0023114F" w:rsidRPr="0023114F" w:rsidRDefault="0023114F" w:rsidP="0023114F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right"/>
              <w:rPr>
                <w:b/>
              </w:rPr>
            </w:pP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3114F" w:rsidRPr="0023114F" w:rsidRDefault="0023114F" w:rsidP="0023114F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23114F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CLM:  3x3  -  2x2</w:t>
            </w:r>
            <w:r w:rsidRPr="0023114F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3114F">
              <w:rPr>
                <w:rFonts w:ascii="Times New Roman" w:hAnsi="Times New Roman"/>
                <w:sz w:val="24"/>
                <w:szCs w:val="24"/>
              </w:rPr>
              <w:t>= 3</w:t>
            </w:r>
            <w:r w:rsidRPr="0023114F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23114F">
              <w:rPr>
                <w:rFonts w:ascii="Times New Roman" w:hAnsi="Times New Roman"/>
                <w:sz w:val="24"/>
                <w:szCs w:val="24"/>
              </w:rPr>
              <w:t xml:space="preserve"> + 2(</w:t>
            </w:r>
            <w:r w:rsidRPr="0023114F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23114F">
              <w:rPr>
                <w:rFonts w:ascii="Times New Roman" w:hAnsi="Times New Roman"/>
                <w:sz w:val="24"/>
                <w:szCs w:val="24"/>
              </w:rPr>
              <w:t>+1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82350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3114F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23114F">
              <w:rPr>
                <w:rFonts w:ascii="Times New Roman" w:hAnsi="Times New Roman"/>
                <w:i/>
                <w:sz w:val="24"/>
                <w:szCs w:val="24"/>
              </w:rPr>
              <w:t xml:space="preserve">                                                      </w:t>
            </w:r>
            <w:proofErr w:type="spellStart"/>
            <w:r w:rsidRPr="0023114F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23114F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P</w:t>
            </w:r>
            <w:proofErr w:type="spellEnd"/>
            <w:r w:rsidRPr="0023114F">
              <w:rPr>
                <w:rFonts w:ascii="Times New Roman" w:hAnsi="Times New Roman"/>
                <w:sz w:val="24"/>
                <w:szCs w:val="24"/>
              </w:rPr>
              <w:t>= 0.6 m s</w:t>
            </w:r>
            <w:r w:rsidRPr="0023114F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23114F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proofErr w:type="spellStart"/>
            <w:r w:rsidRPr="0023114F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23114F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Q</w:t>
            </w:r>
            <w:proofErr w:type="spellEnd"/>
            <w:r w:rsidRPr="0023114F">
              <w:rPr>
                <w:rFonts w:ascii="Times New Roman" w:hAnsi="Times New Roman"/>
                <w:sz w:val="24"/>
                <w:szCs w:val="24"/>
              </w:rPr>
              <w:t>=  1.6 m s</w:t>
            </w:r>
            <w:r w:rsidRPr="0023114F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82350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3114F">
              <w:rPr>
                <w:rFonts w:ascii="Times New Roman" w:hAnsi="Times New Roman"/>
                <w:sz w:val="24"/>
                <w:szCs w:val="24"/>
              </w:rPr>
              <w:t>M1A1</w:t>
            </w:r>
          </w:p>
          <w:p w:rsidR="0023114F" w:rsidRPr="0023114F" w:rsidRDefault="0023114F" w:rsidP="0082350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3114F">
              <w:rPr>
                <w:rFonts w:ascii="Times New Roman" w:hAnsi="Times New Roman"/>
                <w:sz w:val="24"/>
                <w:szCs w:val="24"/>
              </w:rPr>
              <w:t xml:space="preserve">(A1 </w:t>
            </w:r>
            <w:proofErr w:type="spellStart"/>
            <w:r w:rsidRPr="0023114F">
              <w:rPr>
                <w:rFonts w:ascii="Times New Roman" w:hAnsi="Times New Roman"/>
                <w:b/>
                <w:sz w:val="24"/>
                <w:szCs w:val="24"/>
              </w:rPr>
              <w:t>ft</w:t>
            </w:r>
            <w:proofErr w:type="spellEnd"/>
            <w:r w:rsidRPr="0023114F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right"/>
              <w:rPr>
                <w:b/>
              </w:rPr>
            </w:pPr>
            <w:r w:rsidRPr="0023114F">
              <w:rPr>
                <w:b/>
              </w:rPr>
              <w:t>(5)</w:t>
            </w: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3114F" w:rsidRPr="0023114F" w:rsidRDefault="00740D59" w:rsidP="0023114F">
            <w:pPr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6</w:t>
            </w:r>
            <w:r w:rsidR="0023114F" w:rsidRPr="0023114F">
              <w:rPr>
                <w:b/>
                <w:lang w:eastAsia="en-US"/>
              </w:rPr>
              <w:t>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  <w:r w:rsidRPr="0023114F">
              <w:rPr>
                <w:rFonts w:ascii="Times New Roman" w:hAnsi="Times New Roman"/>
                <w:b/>
                <w:sz w:val="24"/>
                <w:szCs w:val="24"/>
              </w:rPr>
              <w:t xml:space="preserve">        </w:t>
            </w:r>
            <w:r w:rsidRPr="0023114F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2840" w:dyaOrig="300" w14:anchorId="342E78F3">
                <v:shape id="_x0000_i1038" type="#_x0000_t75" style="width:141.75pt;height:15pt" o:ole="">
                  <v:imagedata r:id="rId77" o:title=""/>
                </v:shape>
                <o:OLEObject Type="Embed" ProgID="Equation.DSMT4" ShapeID="_x0000_i1038" DrawAspect="Content" ObjectID="_1585136588" r:id="rId7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82350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3114F">
              <w:rPr>
                <w:rFonts w:ascii="Times New Roman" w:hAnsi="Times New Roman"/>
                <w:sz w:val="24"/>
                <w:szCs w:val="24"/>
              </w:rPr>
              <w:t xml:space="preserve">M1 A1 </w:t>
            </w:r>
            <w:proofErr w:type="spellStart"/>
            <w:r w:rsidRPr="0023114F">
              <w:rPr>
                <w:rFonts w:ascii="Times New Roman" w:hAnsi="Times New Roman"/>
                <w:b/>
                <w:sz w:val="24"/>
                <w:szCs w:val="24"/>
              </w:rPr>
              <w:t>ft</w:t>
            </w:r>
            <w:proofErr w:type="spellEnd"/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23114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3114F">
              <w:rPr>
                <w:rFonts w:ascii="Times New Roman" w:hAnsi="Times New Roman"/>
                <w:position w:val="-6"/>
                <w:sz w:val="24"/>
                <w:szCs w:val="24"/>
              </w:rPr>
              <w:object w:dxaOrig="3100" w:dyaOrig="260" w14:anchorId="3DBD5364">
                <v:shape id="_x0000_i1039" type="#_x0000_t75" style="width:155.25pt;height:12.75pt" o:ole="">
                  <v:imagedata r:id="rId79" o:title=""/>
                </v:shape>
                <o:OLEObject Type="Embed" ProgID="Equation.DSMT4" ShapeID="_x0000_i1039" DrawAspect="Content" ObjectID="_1585136589" r:id="rId8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3114F" w:rsidRPr="0023114F" w:rsidRDefault="0023114F" w:rsidP="0082350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3114F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3114F" w:rsidTr="0082350E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right"/>
              <w:rPr>
                <w:b/>
              </w:rPr>
            </w:pPr>
            <w:r w:rsidRPr="0023114F">
              <w:rPr>
                <w:b/>
              </w:rPr>
              <w:t>(3)</w:t>
            </w:r>
          </w:p>
        </w:tc>
      </w:tr>
      <w:tr w:rsidR="0023114F" w:rsidTr="000720E7">
        <w:trPr>
          <w:trHeight w:val="22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14F" w:rsidRPr="0023114F" w:rsidRDefault="0023114F" w:rsidP="0023114F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114F" w:rsidRPr="0023114F" w:rsidRDefault="0023114F" w:rsidP="0023114F">
            <w:pPr>
              <w:spacing w:before="40" w:after="40"/>
              <w:jc w:val="right"/>
              <w:rPr>
                <w:b/>
              </w:rPr>
            </w:pPr>
            <w:r w:rsidRPr="0023114F">
              <w:rPr>
                <w:b/>
              </w:rPr>
              <w:t>(8 marks)</w:t>
            </w:r>
          </w:p>
        </w:tc>
      </w:tr>
      <w:tr w:rsidR="00203A7E" w:rsidTr="0082350E">
        <w:trPr>
          <w:trHeight w:val="22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03A7E" w:rsidRPr="00846094" w:rsidRDefault="00740D59" w:rsidP="00846094">
            <w:pPr>
              <w:pageBreakBefore/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7</w:t>
            </w:r>
            <w:r w:rsidR="00203A7E" w:rsidRPr="00846094">
              <w:rPr>
                <w:b/>
                <w:lang w:eastAsia="en-US"/>
              </w:rPr>
              <w:t>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03A7E" w:rsidRPr="00846094" w:rsidRDefault="00203A7E" w:rsidP="00846094">
            <w:pPr>
              <w:tabs>
                <w:tab w:val="left" w:pos="1513"/>
              </w:tabs>
              <w:spacing w:before="40" w:after="40"/>
            </w:pPr>
          </w:p>
          <w:p w:rsidR="00203A7E" w:rsidRPr="00846094" w:rsidRDefault="00203A7E" w:rsidP="00846094">
            <w:pPr>
              <w:tabs>
                <w:tab w:val="left" w:pos="1513"/>
              </w:tabs>
              <w:spacing w:before="40" w:after="40"/>
              <w:rPr>
                <w:i/>
              </w:rPr>
            </w:pPr>
            <w:r w:rsidRPr="00846094">
              <w:t xml:space="preserve">          4</w:t>
            </w:r>
            <w:r w:rsidRPr="00846094">
              <w:rPr>
                <w:i/>
              </w:rPr>
              <w:t xml:space="preserve">u                                       </w:t>
            </w:r>
            <w:r w:rsidRPr="00846094">
              <w:t>3</w:t>
            </w:r>
            <w:r w:rsidRPr="00846094">
              <w:rPr>
                <w:i/>
              </w:rPr>
              <w:t>u</w:t>
            </w:r>
          </w:p>
          <w:p w:rsidR="00203A7E" w:rsidRPr="00846094" w:rsidRDefault="00203A7E" w:rsidP="00846094">
            <w:pPr>
              <w:spacing w:before="40" w:after="40"/>
            </w:pPr>
            <w:r w:rsidRPr="00846094"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82816" behindDoc="0" locked="0" layoutInCell="1" allowOverlap="1" wp14:anchorId="06BD9DDE" wp14:editId="335E0459">
                      <wp:simplePos x="0" y="0"/>
                      <wp:positionH relativeFrom="column">
                        <wp:posOffset>1849755</wp:posOffset>
                      </wp:positionH>
                      <wp:positionV relativeFrom="paragraph">
                        <wp:posOffset>-1906</wp:posOffset>
                      </wp:positionV>
                      <wp:extent cx="457200" cy="0"/>
                      <wp:effectExtent l="57150" t="76200" r="0" b="152400"/>
                      <wp:wrapNone/>
                      <wp:docPr id="207" name="Straight Arrow Connector 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H="1">
                                <a:off x="0" y="0"/>
                                <a:ext cx="4572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/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A92391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07" o:spid="_x0000_s1026" type="#_x0000_t32" style="position:absolute;margin-left:145.65pt;margin-top:-.15pt;width:36pt;height:0;flip:x;z-index:25168281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" strokecolor="#4f81bd" strokeweight="2pt">
                      <v:stroke endarrow="open"/>
                      <v:shadow on="t" color="black" opacity="24903f" origin=",.5" offset="0,.55556mm"/>
                      <o:lock v:ext="edit" shapetype="f"/>
                    </v:shape>
                  </w:pict>
                </mc:Fallback>
              </mc:AlternateContent>
            </w:r>
            <w:r w:rsidRPr="00846094"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81792" behindDoc="0" locked="0" layoutInCell="1" allowOverlap="1" wp14:anchorId="38D994BD" wp14:editId="0E2BD84D">
                      <wp:simplePos x="0" y="0"/>
                      <wp:positionH relativeFrom="column">
                        <wp:posOffset>706755</wp:posOffset>
                      </wp:positionH>
                      <wp:positionV relativeFrom="paragraph">
                        <wp:posOffset>-1906</wp:posOffset>
                      </wp:positionV>
                      <wp:extent cx="457200" cy="0"/>
                      <wp:effectExtent l="0" t="76200" r="19050" b="152400"/>
                      <wp:wrapNone/>
                      <wp:docPr id="208" name="Straight Arrow Connector 2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4572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/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334FFC" id="Straight Arrow Connector 208" o:spid="_x0000_s1026" type="#_x0000_t32" style="position:absolute;margin-left:55.65pt;margin-top:-.15pt;width:36pt;height:0;z-index:25168179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" strokecolor="#4f81bd" strokeweight="2pt">
                      <v:stroke endarrow="open"/>
                      <v:shadow on="t" color="black" opacity="24903f" origin=",.5" offset="0,.55556mm"/>
                      <o:lock v:ext="edit" shapetype="f"/>
                    </v:shape>
                  </w:pict>
                </mc:Fallback>
              </mc:AlternateContent>
            </w:r>
            <w:r w:rsidRPr="00846094">
              <w:t xml:space="preserve">   </w:t>
            </w:r>
          </w:p>
          <w:p w:rsidR="00203A7E" w:rsidRPr="00846094" w:rsidRDefault="00203A7E" w:rsidP="00846094">
            <w:pPr>
              <w:spacing w:before="40" w:after="40"/>
            </w:pPr>
            <w:r w:rsidRPr="00846094">
              <w:t xml:space="preserve">                  </w:t>
            </w:r>
            <w:r w:rsidRPr="00846094">
              <w:rPr>
                <w:i/>
              </w:rPr>
              <w:t xml:space="preserve">P </w:t>
            </w:r>
            <w:r w:rsidRPr="00846094">
              <w:t>(2</w:t>
            </w:r>
            <w:r w:rsidRPr="00846094">
              <w:rPr>
                <w:i/>
              </w:rPr>
              <w:t>m</w:t>
            </w:r>
            <w:r w:rsidRPr="00846094">
              <w:t xml:space="preserve">)             </w:t>
            </w:r>
            <w:r w:rsidRPr="00846094">
              <w:rPr>
                <w:i/>
              </w:rPr>
              <w:t>Q</w:t>
            </w:r>
            <w:r w:rsidRPr="00846094">
              <w:t xml:space="preserve"> (3</w:t>
            </w:r>
            <w:r w:rsidRPr="00846094">
              <w:rPr>
                <w:i/>
              </w:rPr>
              <w:t>m</w:t>
            </w:r>
            <w:r w:rsidRPr="00846094">
              <w:t>)</w:t>
            </w:r>
          </w:p>
          <w:p w:rsidR="00203A7E" w:rsidRPr="00846094" w:rsidRDefault="00203A7E" w:rsidP="00846094">
            <w:pPr>
              <w:spacing w:before="40" w:after="40"/>
            </w:pPr>
          </w:p>
          <w:p w:rsidR="00203A7E" w:rsidRPr="00846094" w:rsidRDefault="00203A7E" w:rsidP="00846094">
            <w:pPr>
              <w:spacing w:before="40" w:after="40"/>
            </w:pPr>
            <w:r w:rsidRPr="00846094"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84864" behindDoc="0" locked="0" layoutInCell="1" allowOverlap="1" wp14:anchorId="4315B9F2" wp14:editId="338B46B1">
                      <wp:simplePos x="0" y="0"/>
                      <wp:positionH relativeFrom="column">
                        <wp:posOffset>1964055</wp:posOffset>
                      </wp:positionH>
                      <wp:positionV relativeFrom="paragraph">
                        <wp:posOffset>10159</wp:posOffset>
                      </wp:positionV>
                      <wp:extent cx="457200" cy="0"/>
                      <wp:effectExtent l="0" t="76200" r="19050" b="152400"/>
                      <wp:wrapNone/>
                      <wp:docPr id="209" name="Straight Arrow Connector 2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4572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/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4CB344" id="Straight Arrow Connector 209" o:spid="_x0000_s1026" type="#_x0000_t32" style="position:absolute;margin-left:154.65pt;margin-top:.8pt;width:36pt;height:0;z-index:2516848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" strokecolor="#4f81bd" strokeweight="2pt">
                      <v:stroke endarrow="open"/>
                      <v:shadow on="t" color="black" opacity="24903f" origin=",.5" offset="0,.55556mm"/>
                      <o:lock v:ext="edit" shapetype="f"/>
                    </v:shape>
                  </w:pict>
                </mc:Fallback>
              </mc:AlternateContent>
            </w:r>
            <w:r w:rsidRPr="00846094"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83840" behindDoc="0" locked="0" layoutInCell="1" allowOverlap="1" wp14:anchorId="0123BC9C" wp14:editId="53076B03">
                      <wp:simplePos x="0" y="0"/>
                      <wp:positionH relativeFrom="column">
                        <wp:posOffset>706755</wp:posOffset>
                      </wp:positionH>
                      <wp:positionV relativeFrom="paragraph">
                        <wp:posOffset>10159</wp:posOffset>
                      </wp:positionV>
                      <wp:extent cx="457200" cy="0"/>
                      <wp:effectExtent l="57150" t="76200" r="0" b="152400"/>
                      <wp:wrapNone/>
                      <wp:docPr id="210" name="Straight Arrow Connector 2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H="1">
                                <a:off x="0" y="0"/>
                                <a:ext cx="4572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/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17F076" id="Straight Arrow Connector 210" o:spid="_x0000_s1026" type="#_x0000_t32" style="position:absolute;margin-left:55.65pt;margin-top:.8pt;width:36pt;height:0;flip:x;z-index:2516838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" strokecolor="#4f81bd" strokeweight="2pt">
                      <v:stroke endarrow="open"/>
                      <v:shadow on="t" color="black" opacity="24903f" origin=",.5" offset="0,.55556mm"/>
                      <o:lock v:ext="edit" shapetype="f"/>
                    </v:shape>
                  </w:pict>
                </mc:Fallback>
              </mc:AlternateContent>
            </w:r>
            <w:r w:rsidRPr="00846094">
              <w:t xml:space="preserve">            </w:t>
            </w:r>
            <w:r w:rsidRPr="00846094">
              <w:rPr>
                <w:i/>
              </w:rPr>
              <w:t>V</w:t>
            </w:r>
            <w:r w:rsidRPr="00846094">
              <w:t xml:space="preserve">                                        </w:t>
            </w:r>
            <w:r w:rsidRPr="00846094">
              <w:rPr>
                <w:i/>
              </w:rPr>
              <w:t>u</w:t>
            </w:r>
          </w:p>
          <w:p w:rsidR="00203A7E" w:rsidRPr="00846094" w:rsidRDefault="00203A7E" w:rsidP="00846094">
            <w:pPr>
              <w:spacing w:before="40" w:after="40"/>
            </w:pPr>
          </w:p>
          <w:p w:rsidR="00203A7E" w:rsidRPr="00846094" w:rsidRDefault="00203A7E" w:rsidP="00846094">
            <w:pPr>
              <w:spacing w:before="40" w:after="40"/>
            </w:pPr>
            <w:r w:rsidRPr="00846094">
              <w:t xml:space="preserve">                                </w:t>
            </w:r>
            <w:r w:rsidRPr="00846094">
              <w:rPr>
                <w:position w:val="-24"/>
              </w:rPr>
              <w:object w:dxaOrig="2640" w:dyaOrig="620" w14:anchorId="0473A15C">
                <v:shape id="_x0000_i1040" type="#_x0000_t75" style="width:131.25pt;height:30.75pt" o:ole="">
                  <v:imagedata r:id="rId81" o:title=""/>
                </v:shape>
                <o:OLEObject Type="Embed" ProgID="Equation.DSMT4" ShapeID="_x0000_i1040" DrawAspect="Content" ObjectID="_1585136590" r:id="rId82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03A7E" w:rsidRPr="00846094" w:rsidRDefault="00203A7E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03A7E" w:rsidRPr="00846094" w:rsidRDefault="00203A7E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03A7E" w:rsidRPr="00846094" w:rsidRDefault="00203A7E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03A7E" w:rsidRPr="00846094" w:rsidRDefault="00203A7E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03A7E" w:rsidRPr="00846094" w:rsidRDefault="00203A7E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03A7E" w:rsidRPr="00846094" w:rsidRDefault="00203A7E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46094" w:rsidRDefault="00846094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03A7E" w:rsidRPr="00846094" w:rsidRDefault="00203A7E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6094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203A7E" w:rsidRPr="00846094" w:rsidRDefault="00203A7E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6094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03A7E" w:rsidTr="0082350E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3A7E" w:rsidRPr="00846094" w:rsidRDefault="00203A7E" w:rsidP="0084609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3A7E" w:rsidRPr="00846094" w:rsidRDefault="00203A7E" w:rsidP="00846094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3A7E" w:rsidRPr="00846094" w:rsidRDefault="00203A7E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846094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203A7E" w:rsidTr="0082350E">
        <w:trPr>
          <w:trHeight w:val="22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03A7E" w:rsidRPr="00846094" w:rsidRDefault="00740D59" w:rsidP="00846094">
            <w:pPr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7</w:t>
            </w:r>
            <w:r w:rsidR="00846094" w:rsidRPr="00846094">
              <w:rPr>
                <w:b/>
                <w:lang w:eastAsia="en-US"/>
              </w:rPr>
              <w:t>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03A7E" w:rsidRPr="00846094" w:rsidRDefault="00203A7E" w:rsidP="00846094">
            <w:pPr>
              <w:spacing w:before="40" w:after="40"/>
            </w:pPr>
            <w:r w:rsidRPr="00846094">
              <w:t xml:space="preserve">(Has been) reversed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3A7E" w:rsidRPr="00846094" w:rsidRDefault="00203A7E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6094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203A7E" w:rsidTr="0082350E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3A7E" w:rsidRPr="00846094" w:rsidRDefault="00203A7E" w:rsidP="0084609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3A7E" w:rsidRPr="00846094" w:rsidRDefault="00203A7E" w:rsidP="00846094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3A7E" w:rsidRPr="00846094" w:rsidRDefault="00203A7E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846094">
              <w:rPr>
                <w:rFonts w:ascii="Times New Roman" w:hAnsi="Times New Roman"/>
                <w:b/>
                <w:sz w:val="24"/>
                <w:szCs w:val="24"/>
              </w:rPr>
              <w:t xml:space="preserve">(1)     </w:t>
            </w:r>
          </w:p>
        </w:tc>
      </w:tr>
      <w:tr w:rsidR="00203A7E" w:rsidTr="0082350E">
        <w:trPr>
          <w:trHeight w:val="22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03A7E" w:rsidRPr="00846094" w:rsidRDefault="00740D59" w:rsidP="00846094">
            <w:pPr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7</w:t>
            </w:r>
            <w:r w:rsidR="00846094" w:rsidRPr="00846094">
              <w:rPr>
                <w:b/>
                <w:lang w:eastAsia="en-US"/>
              </w:rPr>
              <w:t>(c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03A7E" w:rsidRPr="00846094" w:rsidRDefault="00203A7E" w:rsidP="00846094">
            <w:pPr>
              <w:spacing w:before="40" w:after="40"/>
              <w:jc w:val="center"/>
            </w:pPr>
            <w:r w:rsidRPr="00846094">
              <w:rPr>
                <w:position w:val="-78"/>
              </w:rPr>
              <w:object w:dxaOrig="2520" w:dyaOrig="1720" w14:anchorId="42094CA4">
                <v:shape id="_x0000_i1041" type="#_x0000_t75" style="width:126.75pt;height:85.5pt" o:ole="">
                  <v:imagedata r:id="rId83" o:title=""/>
                </v:shape>
                <o:OLEObject Type="Embed" ProgID="Equation.DSMT4" ShapeID="_x0000_i1041" DrawAspect="Content" ObjectID="_1585136591" r:id="rId84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3A7E" w:rsidRPr="00846094" w:rsidRDefault="00203A7E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6094">
              <w:rPr>
                <w:rFonts w:ascii="Times New Roman" w:hAnsi="Times New Roman"/>
                <w:sz w:val="24"/>
                <w:szCs w:val="24"/>
              </w:rPr>
              <w:t>M1  A1</w:t>
            </w:r>
          </w:p>
          <w:p w:rsidR="00203A7E" w:rsidRPr="00846094" w:rsidRDefault="00203A7E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6094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203A7E" w:rsidRPr="00846094" w:rsidRDefault="00203A7E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46094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203A7E" w:rsidRPr="00846094" w:rsidRDefault="00203A7E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6094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203A7E" w:rsidRPr="00846094" w:rsidRDefault="00203A7E" w:rsidP="0084609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6094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03A7E" w:rsidTr="0082350E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3A7E" w:rsidRPr="00846094" w:rsidRDefault="00203A7E" w:rsidP="0084609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3A7E" w:rsidRPr="00846094" w:rsidRDefault="00203A7E" w:rsidP="00846094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3A7E" w:rsidRPr="00846094" w:rsidRDefault="00203A7E" w:rsidP="00846094">
            <w:pPr>
              <w:spacing w:before="40" w:after="40"/>
              <w:jc w:val="right"/>
              <w:rPr>
                <w:b/>
              </w:rPr>
            </w:pPr>
            <w:r w:rsidRPr="00846094">
              <w:rPr>
                <w:b/>
              </w:rPr>
              <w:t>(3)</w:t>
            </w:r>
          </w:p>
        </w:tc>
      </w:tr>
      <w:tr w:rsidR="00846094" w:rsidTr="000720E7">
        <w:trPr>
          <w:trHeight w:val="22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094" w:rsidRDefault="00846094" w:rsidP="0084609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094" w:rsidRDefault="00846094" w:rsidP="00846094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094" w:rsidRPr="0023114F" w:rsidRDefault="00846094" w:rsidP="00846094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7</w:t>
            </w:r>
            <w:r w:rsidRPr="0023114F">
              <w:rPr>
                <w:b/>
              </w:rPr>
              <w:t xml:space="preserve"> marks)</w:t>
            </w:r>
          </w:p>
        </w:tc>
      </w:tr>
      <w:tr w:rsidR="00846094" w:rsidTr="0082350E">
        <w:trPr>
          <w:trHeight w:val="338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46094" w:rsidRDefault="00740D59" w:rsidP="00740D59">
            <w:pPr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8</w:t>
            </w:r>
            <w:bookmarkStart w:id="0" w:name="_GoBack"/>
            <w:bookmarkEnd w:id="0"/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46094" w:rsidRPr="001B1C4F" w:rsidRDefault="00846094" w:rsidP="0082350E">
            <w:pPr>
              <w:spacing w:before="40" w:after="40"/>
            </w:pPr>
            <w:r w:rsidRPr="001B1C4F">
              <w:rPr>
                <w:noProof/>
                <w:position w:val="-12"/>
              </w:rPr>
              <w:drawing>
                <wp:inline distT="0" distB="0" distL="0" distR="0" wp14:anchorId="13C26F1B" wp14:editId="252D0C24">
                  <wp:extent cx="788035" cy="236220"/>
                  <wp:effectExtent l="0" t="0" r="0" b="0"/>
                  <wp:docPr id="215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8035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B1C4F">
              <w:t xml:space="preserve">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46094" w:rsidRPr="001B1C4F" w:rsidRDefault="00846094" w:rsidP="0082350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B1C4F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846094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46094" w:rsidRDefault="00846094" w:rsidP="0082350E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46094" w:rsidRDefault="00846094" w:rsidP="0082350E">
            <w:pPr>
              <w:spacing w:before="40" w:after="40"/>
            </w:pPr>
            <w:r w:rsidRPr="001B1C4F">
              <w:rPr>
                <w:noProof/>
                <w:position w:val="-10"/>
              </w:rPr>
              <w:drawing>
                <wp:inline distT="0" distB="0" distL="0" distR="0" wp14:anchorId="4C3796CC" wp14:editId="0BA0E229">
                  <wp:extent cx="1150620" cy="220980"/>
                  <wp:effectExtent l="0" t="0" r="0" b="7620"/>
                  <wp:docPr id="216" name="Picture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062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46094" w:rsidRDefault="00846094" w:rsidP="0082350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b/>
              </w:rPr>
            </w:pPr>
            <w:r w:rsidRPr="001B1C4F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846094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46094" w:rsidRDefault="00846094" w:rsidP="0082350E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46094" w:rsidRDefault="00846094" w:rsidP="0082350E">
            <w:pPr>
              <w:spacing w:before="40" w:after="40"/>
            </w:pPr>
            <w:r w:rsidRPr="001B1C4F">
              <w:rPr>
                <w:noProof/>
                <w:position w:val="-12"/>
              </w:rPr>
              <w:drawing>
                <wp:inline distT="0" distB="0" distL="0" distR="0" wp14:anchorId="3610EE66" wp14:editId="42969F0A">
                  <wp:extent cx="1261110" cy="252095"/>
                  <wp:effectExtent l="0" t="0" r="0" b="0"/>
                  <wp:docPr id="217" name="Picture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1110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46094" w:rsidRDefault="00846094" w:rsidP="0082350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b/>
              </w:rPr>
            </w:pPr>
            <w:r w:rsidRPr="001B1C4F">
              <w:rPr>
                <w:rFonts w:ascii="Times New Roman" w:hAnsi="Times New Roman"/>
                <w:sz w:val="24"/>
                <w:szCs w:val="24"/>
              </w:rPr>
              <w:t>M1  A1</w:t>
            </w:r>
          </w:p>
        </w:tc>
      </w:tr>
      <w:tr w:rsidR="00846094" w:rsidTr="0082350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094" w:rsidRDefault="00846094" w:rsidP="0082350E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094" w:rsidRDefault="00846094" w:rsidP="0082350E">
            <w:pPr>
              <w:spacing w:before="40" w:after="40"/>
            </w:pPr>
            <w:r w:rsidRPr="001B1C4F">
              <w:rPr>
                <w:noProof/>
                <w:position w:val="-10"/>
              </w:rPr>
              <w:drawing>
                <wp:inline distT="0" distB="0" distL="0" distR="0" wp14:anchorId="27601043" wp14:editId="2B5C94B6">
                  <wp:extent cx="1592580" cy="189230"/>
                  <wp:effectExtent l="0" t="0" r="7620" b="1270"/>
                  <wp:docPr id="218" name="Pictur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2580" cy="189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094" w:rsidRDefault="00846094" w:rsidP="0082350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b/>
              </w:rPr>
            </w:pPr>
            <w:r w:rsidRPr="001B1C4F">
              <w:rPr>
                <w:rFonts w:ascii="Times New Roman" w:hAnsi="Times New Roman"/>
                <w:sz w:val="24"/>
                <w:szCs w:val="24"/>
              </w:rPr>
              <w:t>M1  A1</w:t>
            </w:r>
          </w:p>
        </w:tc>
      </w:tr>
      <w:tr w:rsidR="00846094" w:rsidTr="000720E7">
        <w:trPr>
          <w:trHeight w:val="22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094" w:rsidRDefault="00846094" w:rsidP="0082350E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094" w:rsidRDefault="00846094" w:rsidP="0082350E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094" w:rsidRPr="0023114F" w:rsidRDefault="00846094" w:rsidP="0082350E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7</w:t>
            </w:r>
            <w:r w:rsidRPr="0023114F">
              <w:rPr>
                <w:b/>
              </w:rPr>
              <w:t xml:space="preserve"> marks)</w:t>
            </w:r>
          </w:p>
        </w:tc>
      </w:tr>
    </w:tbl>
    <w:p w:rsidR="0023114F" w:rsidRDefault="0023114F" w:rsidP="0023114F">
      <w:pPr>
        <w:rPr>
          <w:noProof/>
        </w:rPr>
      </w:pPr>
    </w:p>
    <w:p w:rsidR="008D123C" w:rsidRDefault="008D123C"/>
    <w:p w:rsidR="00E45FCC" w:rsidRDefault="00E45FCC"/>
    <w:p w:rsidR="00E45FCC" w:rsidRDefault="00E45FCC"/>
    <w:p w:rsidR="00E45FCC" w:rsidRDefault="00E45FCC"/>
    <w:p w:rsidR="00E45FCC" w:rsidRDefault="00E45FCC" w:rsidP="00E45FCC"/>
    <w:p w:rsidR="00E45FCC" w:rsidRDefault="00E45FCC"/>
    <w:p w:rsidR="008D123C" w:rsidRDefault="008D123C" w:rsidP="008D123C">
      <w:pPr>
        <w:jc w:val="center"/>
        <w:sectPr w:rsidR="008D123C" w:rsidSect="00C8372D">
          <w:headerReference w:type="default" r:id="rId89"/>
          <w:footerReference w:type="default" r:id="rId90"/>
          <w:headerReference w:type="first" r:id="rId91"/>
          <w:type w:val="continuous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0B01D7" w:rsidRPr="000B01D7" w:rsidTr="005608EA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2064E4" w:rsidRPr="000B01D7" w:rsidTr="00271CAD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2064E4" w:rsidRPr="002064E4" w:rsidRDefault="002064E4" w:rsidP="002064E4">
            <w:pPr>
              <w:jc w:val="right"/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M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1</w:t>
            </w:r>
            <w:r w:rsidRPr="002064E4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Momentum and impulse</w:t>
            </w:r>
          </w:p>
        </w:tc>
        <w:tc>
          <w:tcPr>
            <w:tcW w:w="2409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1.1b, 3.1b</w:t>
            </w:r>
          </w:p>
        </w:tc>
      </w:tr>
      <w:tr w:rsidR="002064E4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2064E4" w:rsidRPr="002064E4" w:rsidRDefault="002064E4" w:rsidP="002064E4">
            <w:pPr>
              <w:jc w:val="right"/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M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2064E4" w:rsidRDefault="002064E4" w:rsidP="002064E4">
            <w:r w:rsidRPr="00215D74">
              <w:rPr>
                <w:sz w:val="22"/>
                <w:szCs w:val="22"/>
              </w:rPr>
              <w:t>1.1 </w:t>
            </w:r>
          </w:p>
        </w:tc>
        <w:tc>
          <w:tcPr>
            <w:tcW w:w="5670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Momentum and impulse</w:t>
            </w:r>
          </w:p>
        </w:tc>
        <w:tc>
          <w:tcPr>
            <w:tcW w:w="2409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1.1b, 3.1b</w:t>
            </w:r>
          </w:p>
        </w:tc>
      </w:tr>
      <w:tr w:rsidR="002064E4" w:rsidRPr="000B01D7" w:rsidTr="00271CAD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2064E4" w:rsidRPr="002064E4" w:rsidRDefault="002064E4" w:rsidP="002064E4">
            <w:pPr>
              <w:jc w:val="right"/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M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2064E4" w:rsidRDefault="002064E4" w:rsidP="002064E4">
            <w:r w:rsidRPr="00215D74">
              <w:rPr>
                <w:sz w:val="22"/>
                <w:szCs w:val="22"/>
              </w:rPr>
              <w:t>1.1 </w:t>
            </w:r>
          </w:p>
        </w:tc>
        <w:tc>
          <w:tcPr>
            <w:tcW w:w="5670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Momentum and impulse</w:t>
            </w:r>
          </w:p>
        </w:tc>
        <w:tc>
          <w:tcPr>
            <w:tcW w:w="2409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1.1b, 3.1b</w:t>
            </w:r>
          </w:p>
        </w:tc>
      </w:tr>
      <w:tr w:rsidR="002064E4" w:rsidRPr="000B01D7" w:rsidTr="00271CAD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2064E4" w:rsidRPr="002064E4" w:rsidRDefault="00740D59" w:rsidP="002064E4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M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2064E4" w:rsidRDefault="002064E4" w:rsidP="002064E4">
            <w:r w:rsidRPr="00215D74">
              <w:rPr>
                <w:sz w:val="22"/>
                <w:szCs w:val="22"/>
              </w:rPr>
              <w:t>1.1 </w:t>
            </w:r>
          </w:p>
        </w:tc>
        <w:tc>
          <w:tcPr>
            <w:tcW w:w="5670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Momentum and impulse</w:t>
            </w:r>
          </w:p>
        </w:tc>
        <w:tc>
          <w:tcPr>
            <w:tcW w:w="2409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1.1b ,3.1b</w:t>
            </w:r>
          </w:p>
        </w:tc>
      </w:tr>
      <w:tr w:rsidR="002064E4" w:rsidRPr="000B01D7" w:rsidTr="00271CAD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2064E4" w:rsidRPr="002064E4" w:rsidRDefault="00740D59" w:rsidP="002064E4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M1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2064E4" w:rsidRDefault="002064E4" w:rsidP="002064E4">
            <w:r w:rsidRPr="00215D74">
              <w:rPr>
                <w:sz w:val="22"/>
                <w:szCs w:val="22"/>
              </w:rPr>
              <w:t>1.1 </w:t>
            </w:r>
          </w:p>
        </w:tc>
        <w:tc>
          <w:tcPr>
            <w:tcW w:w="5670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Momentum and impulse</w:t>
            </w:r>
          </w:p>
        </w:tc>
        <w:tc>
          <w:tcPr>
            <w:tcW w:w="2409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1.1b, 3.1b</w:t>
            </w:r>
          </w:p>
        </w:tc>
      </w:tr>
      <w:tr w:rsidR="002064E4" w:rsidRPr="000B01D7" w:rsidTr="00271CAD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2064E4" w:rsidRPr="002064E4" w:rsidRDefault="00740D59" w:rsidP="002064E4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M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2064E4" w:rsidRDefault="002064E4" w:rsidP="002064E4">
            <w:r w:rsidRPr="00215D74">
              <w:rPr>
                <w:sz w:val="22"/>
                <w:szCs w:val="22"/>
              </w:rPr>
              <w:t>1.1 </w:t>
            </w:r>
          </w:p>
        </w:tc>
        <w:tc>
          <w:tcPr>
            <w:tcW w:w="5670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Momentum and impulse</w:t>
            </w:r>
          </w:p>
        </w:tc>
        <w:tc>
          <w:tcPr>
            <w:tcW w:w="2409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1.1b, 3.1b</w:t>
            </w:r>
          </w:p>
        </w:tc>
      </w:tr>
      <w:tr w:rsidR="002064E4" w:rsidRPr="000B01D7" w:rsidTr="00271CAD">
        <w:trPr>
          <w:trHeight w:val="315"/>
        </w:trPr>
        <w:tc>
          <w:tcPr>
            <w:tcW w:w="960" w:type="dxa"/>
            <w:shd w:val="clear" w:color="000000" w:fill="FFFFFF"/>
            <w:noWrap/>
            <w:vAlign w:val="bottom"/>
          </w:tcPr>
          <w:p w:rsidR="002064E4" w:rsidRPr="002064E4" w:rsidRDefault="00740D59" w:rsidP="002064E4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M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2064E4" w:rsidRDefault="002064E4" w:rsidP="002064E4">
            <w:r w:rsidRPr="00215D74">
              <w:rPr>
                <w:sz w:val="22"/>
                <w:szCs w:val="22"/>
              </w:rPr>
              <w:t>1.1 </w:t>
            </w:r>
          </w:p>
        </w:tc>
        <w:tc>
          <w:tcPr>
            <w:tcW w:w="5670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Momentum and impulse</w:t>
            </w:r>
          </w:p>
        </w:tc>
        <w:tc>
          <w:tcPr>
            <w:tcW w:w="2409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1.1b, 2.2a, 3.1b</w:t>
            </w:r>
          </w:p>
        </w:tc>
      </w:tr>
      <w:tr w:rsidR="002064E4" w:rsidRPr="000B01D7" w:rsidTr="00271CAD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2064E4" w:rsidRPr="002064E4" w:rsidRDefault="00740D59" w:rsidP="002064E4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M1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2064E4" w:rsidRDefault="002064E4" w:rsidP="002064E4">
            <w:r w:rsidRPr="00215D74">
              <w:rPr>
                <w:sz w:val="22"/>
                <w:szCs w:val="22"/>
              </w:rPr>
              <w:t>1.1 </w:t>
            </w:r>
          </w:p>
        </w:tc>
        <w:tc>
          <w:tcPr>
            <w:tcW w:w="5670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sz w:val="22"/>
                <w:szCs w:val="22"/>
              </w:rPr>
            </w:pPr>
            <w:r w:rsidRPr="002064E4">
              <w:rPr>
                <w:sz w:val="22"/>
                <w:szCs w:val="22"/>
              </w:rPr>
              <w:t>Momentum and impulse</w:t>
            </w:r>
          </w:p>
        </w:tc>
        <w:tc>
          <w:tcPr>
            <w:tcW w:w="2409" w:type="dxa"/>
            <w:shd w:val="clear" w:color="000000" w:fill="FFFFFF"/>
            <w:noWrap/>
          </w:tcPr>
          <w:p w:rsidR="002064E4" w:rsidRPr="002064E4" w:rsidRDefault="002064E4" w:rsidP="002064E4">
            <w:pPr>
              <w:rPr>
                <w:color w:val="000000"/>
                <w:sz w:val="22"/>
                <w:szCs w:val="22"/>
              </w:rPr>
            </w:pPr>
            <w:r w:rsidRPr="002064E4">
              <w:rPr>
                <w:color w:val="000000"/>
                <w:sz w:val="22"/>
                <w:szCs w:val="22"/>
              </w:rPr>
              <w:t>1.1b, 2.2a, 3.1b</w:t>
            </w:r>
          </w:p>
        </w:tc>
      </w:tr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E2C00" w:rsidRDefault="001E2C00">
      <w:r>
        <w:separator/>
      </w:r>
    </w:p>
  </w:endnote>
  <w:endnote w:type="continuationSeparator" w:id="0">
    <w:p w:rsidR="001E2C00" w:rsidRDefault="001E2C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3A7E" w:rsidRDefault="00203A7E">
    <w:pPr>
      <w:pStyle w:val="Footer"/>
      <w:jc w:val="right"/>
      <w:rPr>
        <w:rFonts w:ascii="Trebuchet MS" w:hAnsi="Trebuchet MS"/>
        <w:sz w:val="22"/>
        <w:szCs w:val="22"/>
      </w:rPr>
    </w:pPr>
  </w:p>
  <w:p w:rsidR="00203A7E" w:rsidRPr="009B312F" w:rsidRDefault="00203A7E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740D59">
      <w:rPr>
        <w:rStyle w:val="PageNumber"/>
        <w:noProof/>
        <w:sz w:val="22"/>
        <w:szCs w:val="22"/>
      </w:rPr>
      <w:t>4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E2C00" w:rsidRDefault="001E2C00">
      <w:r>
        <w:separator/>
      </w:r>
    </w:p>
  </w:footnote>
  <w:footnote w:type="continuationSeparator" w:id="0">
    <w:p w:rsidR="001E2C00" w:rsidRDefault="001E2C0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3A7E" w:rsidRDefault="00203A7E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</w:t>
    </w:r>
    <w:r>
      <w:rPr>
        <w:rFonts w:ascii="Times New Roman" w:hAnsi="Times New Roman"/>
        <w:b/>
        <w:sz w:val="24"/>
        <w:szCs w:val="24"/>
      </w:rPr>
      <w:t xml:space="preserve">Further </w:t>
    </w:r>
    <w:r w:rsidRPr="009B312F">
      <w:rPr>
        <w:rFonts w:ascii="Times New Roman" w:hAnsi="Times New Roman"/>
        <w:b/>
        <w:sz w:val="24"/>
        <w:szCs w:val="24"/>
      </w:rPr>
      <w:t xml:space="preserve">Mathematics Practice Paper – </w:t>
    </w:r>
    <w:r>
      <w:rPr>
        <w:rFonts w:ascii="Times New Roman" w:hAnsi="Times New Roman"/>
        <w:b/>
        <w:sz w:val="24"/>
        <w:szCs w:val="24"/>
      </w:rPr>
      <w:t xml:space="preserve">Momentum and impulse </w:t>
    </w:r>
  </w:p>
  <w:p w:rsidR="00203A7E" w:rsidRDefault="00203A7E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Mark scheme </w:t>
    </w:r>
  </w:p>
  <w:p w:rsidR="00203A7E" w:rsidRPr="009B312F" w:rsidRDefault="00203A7E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3A7E" w:rsidRPr="003F36AF" w:rsidRDefault="00203A7E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2214DB"/>
    <w:multiLevelType w:val="hybridMultilevel"/>
    <w:tmpl w:val="6FC685A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"/>
  </w:num>
  <w:num w:numId="3">
    <w:abstractNumId w:val="6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21CE1"/>
    <w:rsid w:val="00045F75"/>
    <w:rsid w:val="00065482"/>
    <w:rsid w:val="000720E7"/>
    <w:rsid w:val="00095519"/>
    <w:rsid w:val="000B01D7"/>
    <w:rsid w:val="000D19C7"/>
    <w:rsid w:val="000D6200"/>
    <w:rsid w:val="000D7788"/>
    <w:rsid w:val="000F3862"/>
    <w:rsid w:val="000F4710"/>
    <w:rsid w:val="00146068"/>
    <w:rsid w:val="001552AF"/>
    <w:rsid w:val="00177C84"/>
    <w:rsid w:val="001837E2"/>
    <w:rsid w:val="00192EA0"/>
    <w:rsid w:val="001D3070"/>
    <w:rsid w:val="001E2C00"/>
    <w:rsid w:val="001F0E43"/>
    <w:rsid w:val="00203A7E"/>
    <w:rsid w:val="002064E4"/>
    <w:rsid w:val="002101B1"/>
    <w:rsid w:val="00227B00"/>
    <w:rsid w:val="0023114F"/>
    <w:rsid w:val="00241C35"/>
    <w:rsid w:val="00253218"/>
    <w:rsid w:val="00270AE1"/>
    <w:rsid w:val="00271C48"/>
    <w:rsid w:val="0027472D"/>
    <w:rsid w:val="00274B46"/>
    <w:rsid w:val="002927DF"/>
    <w:rsid w:val="00303F5A"/>
    <w:rsid w:val="003332CF"/>
    <w:rsid w:val="00336C82"/>
    <w:rsid w:val="00337931"/>
    <w:rsid w:val="0035270F"/>
    <w:rsid w:val="0035454F"/>
    <w:rsid w:val="00375887"/>
    <w:rsid w:val="00393217"/>
    <w:rsid w:val="003A56F0"/>
    <w:rsid w:val="003C1D0B"/>
    <w:rsid w:val="003C5E17"/>
    <w:rsid w:val="003D697F"/>
    <w:rsid w:val="003E0C3A"/>
    <w:rsid w:val="004067AC"/>
    <w:rsid w:val="0043433E"/>
    <w:rsid w:val="00440DCE"/>
    <w:rsid w:val="0045569A"/>
    <w:rsid w:val="004556E9"/>
    <w:rsid w:val="00460041"/>
    <w:rsid w:val="00472D38"/>
    <w:rsid w:val="0048772E"/>
    <w:rsid w:val="004A5BCE"/>
    <w:rsid w:val="004C2C74"/>
    <w:rsid w:val="004F0C7B"/>
    <w:rsid w:val="004F76D3"/>
    <w:rsid w:val="00512CFA"/>
    <w:rsid w:val="00541DC3"/>
    <w:rsid w:val="00542695"/>
    <w:rsid w:val="00545C6B"/>
    <w:rsid w:val="00555CDD"/>
    <w:rsid w:val="005608EA"/>
    <w:rsid w:val="00570A1D"/>
    <w:rsid w:val="0057370E"/>
    <w:rsid w:val="00577862"/>
    <w:rsid w:val="005A0F45"/>
    <w:rsid w:val="005C31FE"/>
    <w:rsid w:val="005C7404"/>
    <w:rsid w:val="005E678D"/>
    <w:rsid w:val="005F57B9"/>
    <w:rsid w:val="005F613B"/>
    <w:rsid w:val="00651332"/>
    <w:rsid w:val="00664AB3"/>
    <w:rsid w:val="006757E0"/>
    <w:rsid w:val="006C0F80"/>
    <w:rsid w:val="006D3AE0"/>
    <w:rsid w:val="006F53E8"/>
    <w:rsid w:val="006F62BE"/>
    <w:rsid w:val="00706F3A"/>
    <w:rsid w:val="00740D59"/>
    <w:rsid w:val="0074726B"/>
    <w:rsid w:val="00762839"/>
    <w:rsid w:val="007719D8"/>
    <w:rsid w:val="007A0234"/>
    <w:rsid w:val="007A749B"/>
    <w:rsid w:val="007C0AA1"/>
    <w:rsid w:val="007C7BA1"/>
    <w:rsid w:val="007F1720"/>
    <w:rsid w:val="00813145"/>
    <w:rsid w:val="0082350E"/>
    <w:rsid w:val="00843732"/>
    <w:rsid w:val="00846094"/>
    <w:rsid w:val="00850621"/>
    <w:rsid w:val="008507A5"/>
    <w:rsid w:val="0087451F"/>
    <w:rsid w:val="008B666C"/>
    <w:rsid w:val="008D123C"/>
    <w:rsid w:val="008D2EF3"/>
    <w:rsid w:val="00904320"/>
    <w:rsid w:val="009147B8"/>
    <w:rsid w:val="00921064"/>
    <w:rsid w:val="00927AB5"/>
    <w:rsid w:val="00932491"/>
    <w:rsid w:val="0096333D"/>
    <w:rsid w:val="00971E96"/>
    <w:rsid w:val="0099227B"/>
    <w:rsid w:val="00996680"/>
    <w:rsid w:val="009A010B"/>
    <w:rsid w:val="009A240D"/>
    <w:rsid w:val="009B312F"/>
    <w:rsid w:val="009B3BB4"/>
    <w:rsid w:val="009B4B32"/>
    <w:rsid w:val="009B6D71"/>
    <w:rsid w:val="009C4E45"/>
    <w:rsid w:val="009E47BB"/>
    <w:rsid w:val="00A220C2"/>
    <w:rsid w:val="00A309E2"/>
    <w:rsid w:val="00A376B0"/>
    <w:rsid w:val="00A51D90"/>
    <w:rsid w:val="00AC0EFF"/>
    <w:rsid w:val="00AC2248"/>
    <w:rsid w:val="00AD0597"/>
    <w:rsid w:val="00B64DB0"/>
    <w:rsid w:val="00B71541"/>
    <w:rsid w:val="00B75CC0"/>
    <w:rsid w:val="00B76BA7"/>
    <w:rsid w:val="00BB3794"/>
    <w:rsid w:val="00BC76CE"/>
    <w:rsid w:val="00BD6732"/>
    <w:rsid w:val="00BD77CD"/>
    <w:rsid w:val="00BE3CB5"/>
    <w:rsid w:val="00BE3E81"/>
    <w:rsid w:val="00BE5694"/>
    <w:rsid w:val="00BF6A9F"/>
    <w:rsid w:val="00C0403B"/>
    <w:rsid w:val="00C515A9"/>
    <w:rsid w:val="00C66FC8"/>
    <w:rsid w:val="00C772D0"/>
    <w:rsid w:val="00C8372D"/>
    <w:rsid w:val="00C90778"/>
    <w:rsid w:val="00CC3D49"/>
    <w:rsid w:val="00CC7C0B"/>
    <w:rsid w:val="00CE7FDF"/>
    <w:rsid w:val="00D21013"/>
    <w:rsid w:val="00D24896"/>
    <w:rsid w:val="00D46F42"/>
    <w:rsid w:val="00D56439"/>
    <w:rsid w:val="00D61A3D"/>
    <w:rsid w:val="00D64451"/>
    <w:rsid w:val="00D96F28"/>
    <w:rsid w:val="00DD79DF"/>
    <w:rsid w:val="00DF200B"/>
    <w:rsid w:val="00E057C9"/>
    <w:rsid w:val="00E0787D"/>
    <w:rsid w:val="00E1533B"/>
    <w:rsid w:val="00E245E7"/>
    <w:rsid w:val="00E40F79"/>
    <w:rsid w:val="00E456CD"/>
    <w:rsid w:val="00E45FCC"/>
    <w:rsid w:val="00E479E1"/>
    <w:rsid w:val="00E66402"/>
    <w:rsid w:val="00E67A7E"/>
    <w:rsid w:val="00E73BD5"/>
    <w:rsid w:val="00EB3A83"/>
    <w:rsid w:val="00EC3DD9"/>
    <w:rsid w:val="00EF3405"/>
    <w:rsid w:val="00EF5554"/>
    <w:rsid w:val="00F232D6"/>
    <w:rsid w:val="00F62099"/>
    <w:rsid w:val="00F7099A"/>
    <w:rsid w:val="00F72C70"/>
    <w:rsid w:val="00F75C85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character" w:customStyle="1" w:styleId="HeaderChar1">
    <w:name w:val="Header Char1"/>
    <w:basedOn w:val="DefaultParagraphFont"/>
    <w:rsid w:val="008D123C"/>
    <w:rPr>
      <w:rFonts w:ascii="Frutiger 55 Roman" w:hAnsi="Frutiger 55 Roma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4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18.bin"/><Relationship Id="rId89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png"/><Relationship Id="rId83" Type="http://schemas.openxmlformats.org/officeDocument/2006/relationships/image" Target="media/image20.emf"/><Relationship Id="rId88" Type="http://schemas.openxmlformats.org/officeDocument/2006/relationships/image" Target="media/image24.wmf"/><Relationship Id="rId9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74" Type="http://schemas.openxmlformats.org/officeDocument/2006/relationships/image" Target="media/image31.wmf"/><Relationship Id="rId79" Type="http://schemas.openxmlformats.org/officeDocument/2006/relationships/image" Target="media/image18.wmf"/><Relationship Id="rId87" Type="http://schemas.openxmlformats.org/officeDocument/2006/relationships/image" Target="media/image23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82" Type="http://schemas.openxmlformats.org/officeDocument/2006/relationships/oleObject" Target="embeddings/oleObject17.bin"/><Relationship Id="rId90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78" Type="http://schemas.openxmlformats.org/officeDocument/2006/relationships/oleObject" Target="embeddings/oleObject15.bin"/><Relationship Id="rId81" Type="http://schemas.openxmlformats.org/officeDocument/2006/relationships/image" Target="media/image19.emf"/><Relationship Id="rId86" Type="http://schemas.openxmlformats.org/officeDocument/2006/relationships/image" Target="media/image22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77" Type="http://schemas.openxmlformats.org/officeDocument/2006/relationships/image" Target="media/image17.wmf"/><Relationship Id="rId8" Type="http://schemas.openxmlformats.org/officeDocument/2006/relationships/image" Target="media/image1.wmf"/><Relationship Id="rId80" Type="http://schemas.openxmlformats.org/officeDocument/2006/relationships/oleObject" Target="embeddings/oleObject16.bin"/><Relationship Id="rId85" Type="http://schemas.openxmlformats.org/officeDocument/2006/relationships/image" Target="media/image21.wmf"/><Relationship Id="rId93" Type="http://schemas.openxmlformats.org/officeDocument/2006/relationships/theme" Target="theme/theme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9D6476-6998-4CEC-80EA-0258F3A98A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4</Pages>
  <Words>352</Words>
  <Characters>201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23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9</cp:revision>
  <cp:lastPrinted>2017-05-22T12:42:00Z</cp:lastPrinted>
  <dcterms:created xsi:type="dcterms:W3CDTF">2018-04-13T13:10:00Z</dcterms:created>
  <dcterms:modified xsi:type="dcterms:W3CDTF">2018-04-13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